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F907E0" w14:textId="77777777" w:rsidR="009C6ADD" w:rsidRPr="00C87467" w:rsidRDefault="009F5E29" w:rsidP="009C6ADD">
      <w:pPr>
        <w:tabs>
          <w:tab w:val="left" w:pos="426"/>
        </w:tabs>
        <w:spacing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  <w:sz w:val="24"/>
          <w:szCs w:val="24"/>
        </w:rPr>
        <w:pict w14:anchorId="20F90A71">
          <v:rect id="_x0000_s1058" style="position:absolute;margin-left:376.95pt;margin-top:234.15pt;width:31.8pt;height:20.4pt;z-index:251658752" stroked="f"/>
        </w:pict>
      </w:r>
      <w:r>
        <w:rPr>
          <w:rFonts w:ascii="Times New Roman" w:hAnsi="Times New Roman"/>
          <w:b/>
          <w:noProof/>
          <w:sz w:val="24"/>
          <w:szCs w:val="24"/>
        </w:rPr>
        <w:pict w14:anchorId="20F90A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9" o:spid="_x0000_i1025" type="#_x0000_t75" style="width:451.5pt;height:330pt;visibility:visible">
            <v:imagedata r:id="rId7" o:title=""/>
          </v:shape>
        </w:pict>
      </w:r>
    </w:p>
    <w:p w14:paraId="20F907E1" w14:textId="77777777" w:rsidR="009C6ADD" w:rsidRPr="00C87467" w:rsidRDefault="009F5E29" w:rsidP="009C6ADD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>
        <w:rPr>
          <w:noProof/>
          <w:sz w:val="24"/>
          <w:szCs w:val="24"/>
        </w:rPr>
        <w:pict w14:anchorId="20F90A74">
          <v:rect id="_x0000_s1056" style="position:absolute;margin-left:28.65pt;margin-top:-118.4pt;width:263.85pt;height:28.2pt;z-index:251656704" stroked="f">
            <v:textbox style="mso-next-textbox:#_x0000_s1056">
              <w:txbxContent>
                <w:p w14:paraId="20F90A99" w14:textId="0C5E0EE5" w:rsidR="009C6ADD" w:rsidRPr="00552FE7" w:rsidRDefault="009C6ADD" w:rsidP="009C6ADD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 w:rsidRPr="00552FE7">
                    <w:rPr>
                      <w:rFonts w:cs="Arial"/>
                      <w:b/>
                      <w:sz w:val="44"/>
                      <w:szCs w:val="44"/>
                    </w:rPr>
                    <w:t>T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 xml:space="preserve">ime: </w:t>
                  </w:r>
                  <w:r w:rsidR="00CB734A">
                    <w:rPr>
                      <w:rFonts w:cs="Arial"/>
                      <w:b/>
                      <w:sz w:val="44"/>
                      <w:szCs w:val="44"/>
                    </w:rPr>
                    <w:t>1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 xml:space="preserve"> hour</w:t>
                  </w:r>
                </w:p>
                <w:p w14:paraId="20F90A9A" w14:textId="77777777" w:rsidR="009C6ADD" w:rsidRDefault="009C6ADD" w:rsidP="009C6ADD"/>
              </w:txbxContent>
            </v:textbox>
          </v:rect>
        </w:pict>
      </w:r>
      <w:r>
        <w:rPr>
          <w:noProof/>
          <w:sz w:val="24"/>
          <w:szCs w:val="24"/>
        </w:rPr>
        <w:pict w14:anchorId="20F90A75">
          <v:rect id="_x0000_s1059" style="position:absolute;margin-left:318.9pt;margin-top:-105.05pt;width:93.6pt;height:20.7pt;z-index:251659776" stroked="f">
            <v:textbox style="mso-next-textbox:#_x0000_s1059">
              <w:txbxContent>
                <w:p w14:paraId="20F90A9B" w14:textId="77777777" w:rsidR="009C6ADD" w:rsidRPr="00E0219A" w:rsidRDefault="009C6ADD" w:rsidP="009C6ADD">
                  <w:pPr>
                    <w:rPr>
                      <w:rFonts w:cs="Arial"/>
                      <w:b/>
                      <w:sz w:val="28"/>
                      <w:szCs w:val="28"/>
                    </w:rPr>
                  </w:pPr>
                  <w:r w:rsidRPr="00E0219A">
                    <w:rPr>
                      <w:rFonts w:cs="Arial"/>
                      <w:b/>
                      <w:sz w:val="28"/>
                      <w:szCs w:val="28"/>
                    </w:rPr>
                    <w:t>4MA1/</w:t>
                  </w:r>
                  <w:r>
                    <w:rPr>
                      <w:rFonts w:cs="Arial"/>
                      <w:b/>
                      <w:sz w:val="28"/>
                      <w:szCs w:val="28"/>
                    </w:rPr>
                    <w:t>PP5</w:t>
                  </w:r>
                  <w:r w:rsidR="004A11B7">
                    <w:rPr>
                      <w:rFonts w:cs="Arial"/>
                      <w:b/>
                      <w:sz w:val="28"/>
                      <w:szCs w:val="28"/>
                    </w:rPr>
                    <w:t>H</w:t>
                  </w:r>
                </w:p>
                <w:p w14:paraId="20F90A9C" w14:textId="77777777" w:rsidR="009C6ADD" w:rsidRDefault="009C6ADD" w:rsidP="009C6ADD"/>
              </w:txbxContent>
            </v:textbox>
          </v:rect>
        </w:pict>
      </w:r>
      <w:r>
        <w:rPr>
          <w:noProof/>
          <w:sz w:val="24"/>
          <w:szCs w:val="24"/>
        </w:rPr>
        <w:pict w14:anchorId="20F90A76">
          <v:rect id="_x0000_s1057" style="position:absolute;margin-left:28.65pt;margin-top:-190.4pt;width:199.35pt;height:59.55pt;z-index:251657728" stroked="f">
            <v:textbox style="mso-next-textbox:#_x0000_s1057">
              <w:txbxContent>
                <w:p w14:paraId="20F90A9D" w14:textId="42FC0C49" w:rsidR="009C6ADD" w:rsidRPr="00552FE7" w:rsidRDefault="002E6136" w:rsidP="009C6ADD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>
                    <w:rPr>
                      <w:rFonts w:cs="Arial"/>
                      <w:b/>
                      <w:sz w:val="44"/>
                      <w:szCs w:val="44"/>
                    </w:rPr>
                    <w:t>Summer Exams Paper 1</w:t>
                  </w:r>
                </w:p>
              </w:txbxContent>
            </v:textbox>
          </v:rect>
        </w:pict>
      </w:r>
      <w:r w:rsidR="009C6ADD" w:rsidRPr="00C87467">
        <w:rPr>
          <w:rFonts w:ascii="Arial" w:hAnsi="Arial" w:cs="Arial"/>
          <w:b/>
          <w:sz w:val="28"/>
          <w:szCs w:val="28"/>
        </w:rPr>
        <w:t>Instructions</w:t>
      </w:r>
    </w:p>
    <w:p w14:paraId="20F907E2" w14:textId="77777777" w:rsidR="009C6ADD" w:rsidRPr="00C87467" w:rsidRDefault="009C6ADD" w:rsidP="009C6ADD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Use </w:t>
      </w:r>
      <w:r w:rsidRPr="00C87467">
        <w:rPr>
          <w:rFonts w:ascii="Arial" w:hAnsi="Arial" w:cs="Arial"/>
          <w:b/>
          <w:sz w:val="24"/>
          <w:szCs w:val="24"/>
        </w:rPr>
        <w:t>black</w:t>
      </w:r>
      <w:r w:rsidRPr="00C87467">
        <w:rPr>
          <w:rFonts w:ascii="Arial" w:hAnsi="Arial" w:cs="Arial"/>
          <w:sz w:val="24"/>
          <w:szCs w:val="24"/>
        </w:rPr>
        <w:t xml:space="preserve"> ink or ball-point pen. </w:t>
      </w:r>
    </w:p>
    <w:p w14:paraId="20F907E3" w14:textId="77777777" w:rsidR="009C6ADD" w:rsidRPr="00C87467" w:rsidRDefault="009C6ADD" w:rsidP="009C6ADD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b/>
          <w:sz w:val="24"/>
          <w:szCs w:val="24"/>
        </w:rPr>
        <w:t>Fill in the boxes</w:t>
      </w:r>
      <w:r w:rsidRPr="00C87467">
        <w:rPr>
          <w:rFonts w:ascii="Arial" w:hAnsi="Arial" w:cs="Arial"/>
          <w:sz w:val="24"/>
          <w:szCs w:val="24"/>
        </w:rPr>
        <w:t xml:space="preserve"> at the top of this page with your name,</w:t>
      </w:r>
      <w:r w:rsidRPr="00C87467">
        <w:rPr>
          <w:rFonts w:ascii="Arial" w:hAnsi="Arial" w:cs="Arial"/>
          <w:sz w:val="24"/>
          <w:szCs w:val="24"/>
        </w:rPr>
        <w:br/>
        <w:t xml:space="preserve">centre number and candidate number. </w:t>
      </w:r>
    </w:p>
    <w:p w14:paraId="20F907E4" w14:textId="77777777" w:rsidR="009C6ADD" w:rsidRPr="00C87467" w:rsidRDefault="009C6ADD" w:rsidP="009C6ADD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Answer </w:t>
      </w:r>
      <w:r w:rsidRPr="00C87467">
        <w:rPr>
          <w:rFonts w:ascii="Arial" w:hAnsi="Arial" w:cs="Arial"/>
          <w:b/>
          <w:sz w:val="24"/>
          <w:szCs w:val="24"/>
        </w:rPr>
        <w:t>all</w:t>
      </w:r>
      <w:r w:rsidRPr="00C87467">
        <w:rPr>
          <w:rFonts w:ascii="Arial" w:hAnsi="Arial" w:cs="Arial"/>
          <w:sz w:val="24"/>
          <w:szCs w:val="24"/>
        </w:rPr>
        <w:t xml:space="preserve"> questions.</w:t>
      </w:r>
    </w:p>
    <w:p w14:paraId="20F907E5" w14:textId="77777777" w:rsidR="009C6ADD" w:rsidRPr="00C87467" w:rsidRDefault="009C6ADD" w:rsidP="009C6ADD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14:paraId="20F907E6" w14:textId="77777777" w:rsidR="009C6ADD" w:rsidRPr="00C87467" w:rsidRDefault="009C6ADD" w:rsidP="009C6ADD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Answer the questions in the spaces provided</w:t>
      </w:r>
    </w:p>
    <w:p w14:paraId="20F907E7" w14:textId="77777777" w:rsidR="009C6ADD" w:rsidRPr="00C87467" w:rsidRDefault="009C6ADD" w:rsidP="009C6ADD">
      <w:pPr>
        <w:tabs>
          <w:tab w:val="left" w:pos="426"/>
        </w:tabs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– </w:t>
      </w:r>
      <w:r w:rsidRPr="00C87467">
        <w:rPr>
          <w:rFonts w:ascii="Arial" w:hAnsi="Arial" w:cs="Arial"/>
          <w:i/>
          <w:sz w:val="24"/>
          <w:szCs w:val="24"/>
        </w:rPr>
        <w:t>there may be more space than you need</w:t>
      </w:r>
      <w:r w:rsidRPr="00C87467">
        <w:rPr>
          <w:rFonts w:ascii="Arial" w:hAnsi="Arial" w:cs="Arial"/>
          <w:sz w:val="24"/>
          <w:szCs w:val="24"/>
        </w:rPr>
        <w:t xml:space="preserve">. </w:t>
      </w:r>
    </w:p>
    <w:p w14:paraId="20F907E8" w14:textId="77777777" w:rsidR="009C6ADD" w:rsidRPr="00C87467" w:rsidRDefault="009C6ADD" w:rsidP="009C6ADD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C87467">
        <w:rPr>
          <w:rFonts w:ascii="Arial" w:hAnsi="Arial" w:cs="Arial"/>
          <w:b/>
          <w:sz w:val="24"/>
          <w:szCs w:val="24"/>
        </w:rPr>
        <w:t>Calculators may be used.</w:t>
      </w:r>
    </w:p>
    <w:p w14:paraId="20F907E9" w14:textId="77777777" w:rsidR="009C6ADD" w:rsidRPr="00C87467" w:rsidRDefault="009C6ADD" w:rsidP="009C6ADD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You must</w:t>
      </w:r>
      <w:r w:rsidRPr="00C87467">
        <w:rPr>
          <w:rFonts w:ascii="Arial" w:hAnsi="Arial" w:cs="Arial"/>
          <w:b/>
          <w:sz w:val="24"/>
          <w:szCs w:val="24"/>
        </w:rPr>
        <w:t xml:space="preserve"> NOT </w:t>
      </w:r>
      <w:r w:rsidRPr="00C87467">
        <w:rPr>
          <w:rFonts w:ascii="Arial" w:hAnsi="Arial" w:cs="Arial"/>
          <w:sz w:val="24"/>
          <w:szCs w:val="24"/>
        </w:rPr>
        <w:t>write anything on the formula page.</w:t>
      </w:r>
    </w:p>
    <w:p w14:paraId="20F907EA" w14:textId="77777777" w:rsidR="009C6ADD" w:rsidRPr="00C87467" w:rsidRDefault="009C6ADD" w:rsidP="009C6ADD">
      <w:pPr>
        <w:tabs>
          <w:tab w:val="left" w:pos="426"/>
        </w:tabs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Anything you write on the formulae page will gain no credit.</w:t>
      </w:r>
    </w:p>
    <w:p w14:paraId="20F907EB" w14:textId="77777777" w:rsidR="009C6ADD" w:rsidRPr="00C87467" w:rsidRDefault="009C6ADD" w:rsidP="009C6ADD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14:paraId="20F907EC" w14:textId="77777777" w:rsidR="009C6ADD" w:rsidRPr="00C87467" w:rsidRDefault="009C6ADD" w:rsidP="009C6ADD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C87467">
        <w:rPr>
          <w:rFonts w:ascii="Arial" w:hAnsi="Arial" w:cs="Arial"/>
          <w:b/>
          <w:sz w:val="28"/>
          <w:szCs w:val="28"/>
        </w:rPr>
        <w:t>Information</w:t>
      </w:r>
    </w:p>
    <w:p w14:paraId="20F907ED" w14:textId="5019C3DA" w:rsidR="009C6ADD" w:rsidRPr="00C87467" w:rsidRDefault="009C6ADD" w:rsidP="009C6ADD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The total mark for this paper is </w:t>
      </w:r>
      <w:r w:rsidR="00C44CA5">
        <w:rPr>
          <w:rFonts w:ascii="Arial" w:hAnsi="Arial" w:cs="Arial"/>
          <w:sz w:val="24"/>
          <w:szCs w:val="24"/>
        </w:rPr>
        <w:t>60</w:t>
      </w:r>
      <w:r w:rsidRPr="00C87467">
        <w:rPr>
          <w:rFonts w:ascii="Arial" w:hAnsi="Arial" w:cs="Arial"/>
          <w:sz w:val="24"/>
          <w:szCs w:val="24"/>
        </w:rPr>
        <w:t>.</w:t>
      </w:r>
    </w:p>
    <w:p w14:paraId="20F907EE" w14:textId="77777777" w:rsidR="009C6ADD" w:rsidRPr="00C87467" w:rsidRDefault="009C6ADD" w:rsidP="009C6ADD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The marks for </w:t>
      </w:r>
      <w:r w:rsidRPr="00C87467">
        <w:rPr>
          <w:rFonts w:ascii="Arial" w:hAnsi="Arial" w:cs="Arial"/>
          <w:b/>
          <w:sz w:val="24"/>
          <w:szCs w:val="24"/>
        </w:rPr>
        <w:t>each</w:t>
      </w:r>
      <w:r w:rsidRPr="00C87467">
        <w:rPr>
          <w:rFonts w:ascii="Arial" w:hAnsi="Arial" w:cs="Arial"/>
          <w:sz w:val="24"/>
          <w:szCs w:val="24"/>
        </w:rPr>
        <w:t xml:space="preserve"> question are shown in brackets</w:t>
      </w:r>
      <w:r w:rsidRPr="00C87467">
        <w:rPr>
          <w:rFonts w:ascii="Arial" w:hAnsi="Arial" w:cs="Arial"/>
          <w:sz w:val="24"/>
          <w:szCs w:val="24"/>
        </w:rPr>
        <w:br/>
        <w:t xml:space="preserve">– </w:t>
      </w:r>
      <w:r w:rsidRPr="00C87467">
        <w:rPr>
          <w:rFonts w:ascii="Arial" w:hAnsi="Arial" w:cs="Arial"/>
          <w:i/>
          <w:sz w:val="24"/>
          <w:szCs w:val="24"/>
        </w:rPr>
        <w:t>use this as a guide as to how much time to spend on each question</w:t>
      </w:r>
      <w:r w:rsidRPr="00C87467">
        <w:rPr>
          <w:rFonts w:ascii="Arial" w:hAnsi="Arial" w:cs="Arial"/>
          <w:sz w:val="24"/>
          <w:szCs w:val="24"/>
        </w:rPr>
        <w:t xml:space="preserve">. </w:t>
      </w:r>
    </w:p>
    <w:p w14:paraId="20F907EF" w14:textId="77777777" w:rsidR="009C6ADD" w:rsidRPr="00C87467" w:rsidRDefault="009C6ADD" w:rsidP="009C6ADD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14:paraId="20F907F0" w14:textId="77777777" w:rsidR="009C6ADD" w:rsidRPr="00C87467" w:rsidRDefault="009C6ADD" w:rsidP="009C6ADD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C87467">
        <w:rPr>
          <w:rFonts w:ascii="Arial" w:hAnsi="Arial" w:cs="Arial"/>
          <w:b/>
          <w:sz w:val="28"/>
          <w:szCs w:val="28"/>
        </w:rPr>
        <w:t>Advice</w:t>
      </w:r>
    </w:p>
    <w:p w14:paraId="20F907F1" w14:textId="77777777" w:rsidR="009C6ADD" w:rsidRPr="00C87467" w:rsidRDefault="009C6ADD" w:rsidP="009C6ADD">
      <w:pPr>
        <w:numPr>
          <w:ilvl w:val="0"/>
          <w:numId w:val="12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Read each question carefully before you start to answer it. </w:t>
      </w:r>
    </w:p>
    <w:p w14:paraId="20F907F2" w14:textId="77777777" w:rsidR="009C6ADD" w:rsidRPr="00C87467" w:rsidRDefault="009C6ADD" w:rsidP="009C6ADD">
      <w:pPr>
        <w:numPr>
          <w:ilvl w:val="0"/>
          <w:numId w:val="12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Check your answers if you have time at the end.</w:t>
      </w:r>
    </w:p>
    <w:p w14:paraId="20F907F3" w14:textId="77777777" w:rsidR="00E4458D" w:rsidRPr="00B74B97" w:rsidRDefault="009C6ADD" w:rsidP="009C6ADD">
      <w:pPr>
        <w:tabs>
          <w:tab w:val="left" w:pos="0"/>
          <w:tab w:val="left" w:pos="426"/>
        </w:tabs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br w:type="page"/>
      </w:r>
      <w:r w:rsidR="009F5E29">
        <w:rPr>
          <w:rFonts w:ascii="Times New Roman" w:hAnsi="Times New Roman"/>
          <w:b/>
          <w:noProof/>
          <w:sz w:val="24"/>
          <w:szCs w:val="24"/>
        </w:rPr>
        <w:lastRenderedPageBreak/>
        <w:pict w14:anchorId="20F90A77">
          <v:shape id="Picture 3" o:spid="_x0000_i1026" type="#_x0000_t75" style="width:451.5pt;height:702pt;visibility:visible">
            <v:imagedata r:id="rId8" o:title=""/>
          </v:shape>
        </w:pict>
      </w:r>
      <w:r w:rsidRPr="00C87467">
        <w:rPr>
          <w:rFonts w:ascii="Times New Roman" w:hAnsi="Times New Roman"/>
          <w:b/>
          <w:bCs/>
          <w:sz w:val="24"/>
          <w:szCs w:val="24"/>
        </w:rPr>
        <w:br w:type="page"/>
      </w:r>
      <w:r w:rsidR="00E4458D" w:rsidRPr="00B74B97">
        <w:rPr>
          <w:rFonts w:ascii="Times New Roman" w:hAnsi="Times New Roman"/>
          <w:b/>
          <w:bCs/>
          <w:sz w:val="24"/>
          <w:szCs w:val="24"/>
        </w:rPr>
        <w:lastRenderedPageBreak/>
        <w:t xml:space="preserve">Answer ALL TWENTY </w:t>
      </w:r>
      <w:r>
        <w:rPr>
          <w:rFonts w:ascii="Times New Roman" w:hAnsi="Times New Roman"/>
          <w:b/>
          <w:bCs/>
          <w:sz w:val="24"/>
          <w:szCs w:val="24"/>
        </w:rPr>
        <w:t>TWO</w:t>
      </w:r>
      <w:r w:rsidR="00E4458D" w:rsidRPr="00B74B97">
        <w:rPr>
          <w:rFonts w:ascii="Times New Roman" w:hAnsi="Times New Roman"/>
          <w:b/>
          <w:bCs/>
          <w:sz w:val="24"/>
          <w:szCs w:val="24"/>
        </w:rPr>
        <w:t xml:space="preserve"> questions.</w:t>
      </w:r>
    </w:p>
    <w:p w14:paraId="20F907F4" w14:textId="77777777" w:rsidR="00E4458D" w:rsidRPr="00B74B97" w:rsidRDefault="00E4458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20F907F5" w14:textId="77777777" w:rsidR="00E4458D" w:rsidRPr="00B74B97" w:rsidRDefault="00E4458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14:paraId="20F907F6" w14:textId="77777777" w:rsidR="00E4458D" w:rsidRPr="00B74B97" w:rsidRDefault="00E4458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20F907F7" w14:textId="77777777" w:rsidR="00E4458D" w:rsidRPr="00B74B97" w:rsidRDefault="00E4458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14:paraId="20F907F8" w14:textId="77777777" w:rsidR="00E4458D" w:rsidRPr="00B74B97" w:rsidRDefault="00E4458D" w:rsidP="009C6ADD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20F90803" w14:textId="778BF3CC" w:rsidR="009C6ADD" w:rsidRDefault="00470840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9C6AD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9C6AD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 the grid, draw the graph of </w:t>
      </w:r>
      <w:r w:rsidR="009C6AD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9C6AD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+ 2</w:t>
      </w:r>
      <w:r w:rsidR="009C6AD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9C6AD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6 for values of </w:t>
      </w:r>
      <w:r w:rsidR="009C6AD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9C6AD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from –2 to 4</w:t>
      </w:r>
      <w:r w:rsidR="009C6AD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804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05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06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07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08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0E" w14:textId="77777777" w:rsidR="009C6ADD" w:rsidRDefault="009F5E29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pict w14:anchorId="20F90A78">
          <v:shape id="_x0000_i1027" type="#_x0000_t75" style="width:257.25pt;height:457.5pt">
            <v:imagedata r:id="rId9" o:title=""/>
          </v:shape>
        </w:pict>
      </w:r>
    </w:p>
    <w:p w14:paraId="20F9080F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10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11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12" w14:textId="77777777"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13" w14:textId="6DF2E308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47084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20F90814" w14:textId="77777777"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20F90815" w14:textId="6254E7BF"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E1E14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A lion is 224 cm long.</w:t>
      </w:r>
    </w:p>
    <w:p w14:paraId="20F90816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17" w14:textId="77777777"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imon makes a scale model of the lion.</w:t>
      </w:r>
    </w:p>
    <w:p w14:paraId="20F90818" w14:textId="77777777"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He uses a scale of 1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: 8</w:t>
      </w:r>
    </w:p>
    <w:p w14:paraId="20F90819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1A" w14:textId="77777777"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length of the scale model.</w:t>
      </w:r>
    </w:p>
    <w:p w14:paraId="20F9081B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1C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1D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1E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1F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20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21" w14:textId="77777777"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 cm</w:t>
      </w:r>
    </w:p>
    <w:p w14:paraId="20F90822" w14:textId="77777777" w:rsidR="009C6ADD" w:rsidRPr="002D4FCE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0F90823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24" w14:textId="77777777"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In 2010, there were 411 Asiatic lions in India.</w:t>
      </w:r>
    </w:p>
    <w:p w14:paraId="20F90825" w14:textId="77777777"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In 2015, there were 523 Asiatic lions in India.</w:t>
      </w:r>
    </w:p>
    <w:p w14:paraId="20F90826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27" w14:textId="77777777"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percentage increase in the number of Asiatic lions in India from</w:t>
      </w:r>
    </w:p>
    <w:p w14:paraId="20F90828" w14:textId="77777777"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2010 to 2015</w:t>
      </w:r>
    </w:p>
    <w:p w14:paraId="20F90829" w14:textId="77777777"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1 decimal place.</w:t>
      </w:r>
    </w:p>
    <w:p w14:paraId="20F9082A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2B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2C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2D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2E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2F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30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31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32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33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34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35" w14:textId="77777777"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%</w:t>
      </w:r>
    </w:p>
    <w:p w14:paraId="20F90836" w14:textId="77777777" w:rsidR="009C6ADD" w:rsidRPr="002D4FCE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0F90837" w14:textId="62727BA3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EE1E14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20F90838" w14:textId="77777777"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20F908BC" w14:textId="1AFF8D45" w:rsidR="00E4458D" w:rsidRPr="00B74B97" w:rsidRDefault="009C6ADD" w:rsidP="009F7CB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E1E14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3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ere is the </w:t>
      </w:r>
      <w:proofErr w:type="gramStart"/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straight line</w:t>
      </w:r>
      <w:proofErr w:type="gramEnd"/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L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drawn on a grid.</w:t>
      </w:r>
    </w:p>
    <w:p w14:paraId="20F908BD" w14:textId="77777777" w:rsidR="004348D0" w:rsidRDefault="009F5E29" w:rsidP="004348D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pict w14:anchorId="20F90A7E">
          <v:shape id="_x0000_i1028" type="#_x0000_t75" style="width:221.25pt;height:303pt">
            <v:imagedata r:id="rId10" o:title=""/>
          </v:shape>
        </w:pict>
      </w:r>
    </w:p>
    <w:p w14:paraId="20F908BE" w14:textId="77777777" w:rsidR="002F6FB3" w:rsidRDefault="002F6FB3" w:rsidP="004348D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BF" w14:textId="77777777" w:rsidR="002F6FB3" w:rsidRDefault="002F6FB3" w:rsidP="004348D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C0" w14:textId="77777777" w:rsidR="00E4458D" w:rsidRPr="00B74B97" w:rsidRDefault="00E4458D" w:rsidP="004348D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an equation for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L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8C1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C2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C3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C4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C5" w14:textId="77777777"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8C6" w14:textId="72081725"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EE1E14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20F908C7" w14:textId="77777777" w:rsidR="00E4458D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20F908C8" w14:textId="5F52E741" w:rsidR="009C6ADD" w:rsidRPr="00B74B97" w:rsidRDefault="004348D0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3406A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4</w:t>
      </w:r>
      <w:r w:rsidR="009C6AD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9C6ADD"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9C6ADD"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9C6ADD"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9C6ADD"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9C6ADD"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 w:rsidR="009C6AD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9C6AD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7</w:t>
      </w:r>
      <w:r w:rsidR="009C6AD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9C6AD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+ 2</w:t>
      </w:r>
      <w:r w:rsidR="009C6AD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9C6AD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16</w:t>
      </w:r>
    </w:p>
    <w:p w14:paraId="20F908C9" w14:textId="77777777" w:rsidR="009C6ADD" w:rsidRPr="00B74B97" w:rsidRDefault="009C6ADD" w:rsidP="009C6ADD">
      <w:pPr>
        <w:tabs>
          <w:tab w:val="left" w:pos="0"/>
          <w:tab w:val="left" w:pos="1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5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– 2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20</w:t>
      </w:r>
    </w:p>
    <w:p w14:paraId="20F908CA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CB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how clear algebraic working.</w:t>
      </w:r>
    </w:p>
    <w:p w14:paraId="20F908CC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CD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CE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CF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D0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D1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D2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D3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D4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D5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D6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D7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D8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D9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DA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DB" w14:textId="77777777"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DC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8DD" w14:textId="77777777"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DE" w14:textId="77777777"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8DF" w14:textId="77777777" w:rsidR="009C6ADD" w:rsidRPr="002D4FCE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0F908E0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Expand and simplif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k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+ 9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(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k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– 5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14:paraId="20F908E1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E2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E3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E4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E5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E6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E7" w14:textId="77777777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E8" w14:textId="77777777"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E9" w14:textId="77777777"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8EA" w14:textId="77777777" w:rsidR="009C6ADD" w:rsidRPr="002D4FCE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0F908EB" w14:textId="687F6E38"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3406A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20F908EC" w14:textId="77777777"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20F908ED" w14:textId="766A2CF8" w:rsidR="00E4458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48165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5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Joaquim takes part in two cycle races.</w:t>
      </w:r>
    </w:p>
    <w:p w14:paraId="20F908EE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EF" w14:textId="77777777"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probability that he wins the first race is 0.6</w:t>
      </w:r>
      <w:r w:rsidR="004348D0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8F0" w14:textId="77777777" w:rsidR="00E4458D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probability that he wins the second race is 0.7</w:t>
      </w:r>
      <w:r w:rsidR="004348D0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8F1" w14:textId="77777777" w:rsidR="004348D0" w:rsidRPr="00B74B97" w:rsidRDefault="004348D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F2" w14:textId="77777777" w:rsidR="004348D0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Complete the probability tree diagram.</w:t>
      </w:r>
    </w:p>
    <w:p w14:paraId="20F908F3" w14:textId="77777777" w:rsidR="004348D0" w:rsidRDefault="004348D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F4" w14:textId="77777777" w:rsidR="00E4458D" w:rsidRPr="00B74B97" w:rsidRDefault="009F5E29" w:rsidP="004348D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pict w14:anchorId="20F90A7F">
          <v:shape id="_x0000_i1029" type="#_x0000_t75" style="width:350.25pt;height:313.5pt">
            <v:imagedata r:id="rId11" o:title=""/>
          </v:shape>
        </w:pict>
      </w:r>
    </w:p>
    <w:p w14:paraId="20F908F5" w14:textId="77777777" w:rsidR="00E4458D" w:rsidRPr="002D4FCE" w:rsidRDefault="006666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162197"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162197"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0F908F6" w14:textId="77777777"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probability that Joaquim wins both races.</w:t>
      </w:r>
    </w:p>
    <w:p w14:paraId="20F908F7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F8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F9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FA" w14:textId="77777777" w:rsidR="009D683B" w:rsidRDefault="009D683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FB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8FC" w14:textId="77777777"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8FD" w14:textId="77777777" w:rsidR="00E4458D" w:rsidRDefault="00162197" w:rsidP="008C411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0F908FE" w14:textId="77777777" w:rsidR="008C411C" w:rsidRPr="002D4FCE" w:rsidRDefault="008C411C" w:rsidP="008C411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0F908FF" w14:textId="77777777" w:rsidR="00E4458D" w:rsidRPr="00B74B97" w:rsidRDefault="004348D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lastRenderedPageBreak/>
        <w:t>Joaquim takes part in a third cycle race.</w:t>
      </w:r>
    </w:p>
    <w:p w14:paraId="20F90900" w14:textId="77777777"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probability that Joaquim wins the third race is 0.2</w:t>
      </w:r>
      <w:r w:rsidR="002F6FB3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901" w14:textId="77777777" w:rsidR="004348D0" w:rsidRDefault="004348D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02" w14:textId="77777777"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probability that he wins exactly one of the three races.</w:t>
      </w:r>
    </w:p>
    <w:p w14:paraId="20F90903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04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05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06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07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08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09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0A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0B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0C" w14:textId="77777777"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90D" w14:textId="77777777"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0F9090E" w14:textId="668F739D"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48165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20F9090F" w14:textId="77777777" w:rsidR="00E4458D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20F90953" w14:textId="15277AD4" w:rsidR="00E4458D" w:rsidRDefault="004348D0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BF5B1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6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CDE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WXYZ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are two mathematically similar pentagons.</w:t>
      </w:r>
    </w:p>
    <w:p w14:paraId="20F90954" w14:textId="77777777" w:rsidR="004348D0" w:rsidRDefault="004348D0" w:rsidP="004348D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55" w14:textId="77777777" w:rsidR="004348D0" w:rsidRDefault="009F5E29" w:rsidP="004348D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pict w14:anchorId="20F90A83">
          <v:shape id="_x0000_i1030" type="#_x0000_t75" style="width:316.5pt;height:166.5pt">
            <v:imagedata r:id="rId12" o:title=""/>
          </v:shape>
        </w:pict>
      </w:r>
    </w:p>
    <w:p w14:paraId="20F90956" w14:textId="77777777" w:rsidR="004348D0" w:rsidRPr="00B74B97" w:rsidRDefault="004348D0" w:rsidP="004348D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57" w14:textId="77777777"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E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4 cm</w:t>
      </w:r>
      <w:r w:rsidR="002F6FB3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WX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6 cm</w:t>
      </w:r>
      <w:r w:rsidR="002F6FB3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E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5 cm</w:t>
      </w:r>
      <w:r w:rsidR="002F6FB3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Z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8 cm</w:t>
      </w:r>
    </w:p>
    <w:p w14:paraId="20F90958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59" w14:textId="77777777"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alculate the length of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Z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95A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5B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5C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5D" w14:textId="77777777"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 cm</w:t>
      </w:r>
    </w:p>
    <w:p w14:paraId="20F9095E" w14:textId="77777777"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0F9095F" w14:textId="77777777"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alculate the length of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C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960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61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62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63" w14:textId="77777777"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 cm</w:t>
      </w:r>
    </w:p>
    <w:p w14:paraId="20F90964" w14:textId="77777777" w:rsidR="00E4458D" w:rsidRPr="002D4FCE" w:rsidRDefault="00162197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0F90965" w14:textId="77777777" w:rsidR="00CB5C3A" w:rsidRDefault="00CB5C3A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66" w14:textId="77777777" w:rsidR="00E4458D" w:rsidRPr="00B74B97" w:rsidRDefault="00E4458D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area of pentagon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WXYZ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52.48 </w:t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cm</w:t>
      </w:r>
      <w:r w:rsidR="00162197" w:rsidRPr="00162197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14:paraId="20F90967" w14:textId="77777777" w:rsidR="002F6FB3" w:rsidRDefault="002F6FB3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68" w14:textId="77777777"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Calculate the area of the shaded region.</w:t>
      </w:r>
    </w:p>
    <w:p w14:paraId="20F90969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6A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6B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6C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6D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6E" w14:textId="77777777"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</w:t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cm</w:t>
      </w:r>
      <w:r w:rsidR="00162197" w:rsidRPr="00162197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14:paraId="20F9096F" w14:textId="77777777"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0F90970" w14:textId="000224B1"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BF5B1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20F90971" w14:textId="77777777" w:rsidR="00E4458D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20F90972" w14:textId="3AB3D250" w:rsidR="00E4458D" w:rsidRPr="00B74B97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BF5B1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7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162197"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62197"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actorise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 w:rsidR="00E4458D" w:rsidRPr="002F6FB3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− 2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− 48</w:t>
      </w:r>
    </w:p>
    <w:p w14:paraId="20F90973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74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75" w14:textId="77777777"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976" w14:textId="77777777"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0F90977" w14:textId="77777777"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 w:rsidR="002F6FB3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2F6FB3" w:rsidRPr="002F6FB3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880" w:dyaOrig="620" w14:anchorId="20F90A84">
          <v:shape id="_x0000_i1031" type="#_x0000_t75" style="width:44.25pt;height:30.75pt" o:ole="">
            <v:imagedata r:id="rId13" o:title=""/>
          </v:shape>
          <o:OLEObject Type="Embed" ProgID="Equation.DSMT4" ShapeID="_x0000_i1031" DrawAspect="Content" ObjectID="_1712725768" r:id="rId14"/>
        </w:object>
      </w:r>
      <w:r w:rsidR="002F6FB3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14:paraId="20F90978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979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97A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97B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97C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97D" w14:textId="77777777" w:rsidR="00E4458D" w:rsidRPr="00B74B97" w:rsidRDefault="00E4458D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e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EB4250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97E" w14:textId="77777777"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0F9097F" w14:textId="77777777"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Simplify fully</w:t>
      </w:r>
      <w:r w:rsidR="002F6FB3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2F6FB3" w:rsidRPr="002F6FB3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1180" w:dyaOrig="620" w14:anchorId="20F90A85">
          <v:shape id="_x0000_i1032" type="#_x0000_t75" style="width:59.25pt;height:30.75pt" o:ole="">
            <v:imagedata r:id="rId15" o:title=""/>
          </v:shape>
          <o:OLEObject Type="Embed" ProgID="Equation.DSMT4" ShapeID="_x0000_i1032" DrawAspect="Content" ObjectID="_1712725769" r:id="rId16"/>
        </w:object>
      </w:r>
    </w:p>
    <w:p w14:paraId="20F90980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81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82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83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84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85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86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87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88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89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8A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8B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8C" w14:textId="77777777"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8D" w14:textId="77777777"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98E" w14:textId="77777777"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0F9098F" w14:textId="2F56010B"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BF5B1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20F90990" w14:textId="77777777" w:rsidR="00E4458D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20F90991" w14:textId="405015D9" w:rsidR="00E4458D" w:rsidRPr="00B74B97" w:rsidRDefault="004348D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B501DC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8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table shows information about the heights, in metres, of 45 of the world’s tallest men.</w:t>
      </w:r>
    </w:p>
    <w:p w14:paraId="20F90992" w14:textId="77777777" w:rsidR="008C411C" w:rsidRDefault="008C411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00"/>
        <w:gridCol w:w="2700"/>
      </w:tblGrid>
      <w:tr w:rsidR="00F65CE3" w:rsidRPr="00F65CE3" w14:paraId="20F90995" w14:textId="77777777" w:rsidTr="00F65CE3">
        <w:trPr>
          <w:trHeight w:val="443"/>
          <w:jc w:val="center"/>
        </w:trPr>
        <w:tc>
          <w:tcPr>
            <w:tcW w:w="2700" w:type="dxa"/>
            <w:shd w:val="clear" w:color="auto" w:fill="auto"/>
            <w:vAlign w:val="center"/>
          </w:tcPr>
          <w:p w14:paraId="20F90993" w14:textId="77777777" w:rsidR="00CF4C5B" w:rsidRPr="00F65CE3" w:rsidRDefault="00CF4C5B" w:rsidP="00F65CE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F65CE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Height (</w:t>
            </w:r>
            <w:r w:rsidRPr="00F65CE3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en-GB"/>
              </w:rPr>
              <w:t xml:space="preserve">h </w:t>
            </w:r>
            <w:r w:rsidRPr="00F65CE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metres)</w:t>
            </w:r>
          </w:p>
        </w:tc>
        <w:tc>
          <w:tcPr>
            <w:tcW w:w="2700" w:type="dxa"/>
            <w:shd w:val="clear" w:color="auto" w:fill="auto"/>
            <w:vAlign w:val="center"/>
          </w:tcPr>
          <w:p w14:paraId="20F90994" w14:textId="77777777" w:rsidR="00CF4C5B" w:rsidRPr="00F65CE3" w:rsidRDefault="00CF4C5B" w:rsidP="00F65CE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F65CE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Number of men</w:t>
            </w:r>
          </w:p>
        </w:tc>
      </w:tr>
      <w:tr w:rsidR="00F65CE3" w:rsidRPr="00F65CE3" w14:paraId="20F90998" w14:textId="77777777" w:rsidTr="00F65CE3">
        <w:trPr>
          <w:trHeight w:val="443"/>
          <w:jc w:val="center"/>
        </w:trPr>
        <w:tc>
          <w:tcPr>
            <w:tcW w:w="2700" w:type="dxa"/>
            <w:shd w:val="clear" w:color="auto" w:fill="auto"/>
            <w:vAlign w:val="center"/>
          </w:tcPr>
          <w:p w14:paraId="20F90996" w14:textId="77777777" w:rsidR="00CF4C5B" w:rsidRPr="00F65CE3" w:rsidRDefault="00CF4C5B" w:rsidP="00F65CE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2.31 &lt; </w:t>
            </w:r>
            <w:r w:rsidRPr="00F65CE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h </w:t>
            </w:r>
            <w:r w:rsidRPr="00F65CE3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en-GB"/>
              </w:rPr>
              <w:t>≤</w:t>
            </w:r>
            <w:r w:rsidRPr="00F65CE3">
              <w:rPr>
                <w:rFonts w:ascii="Times New Roman" w:eastAsia="EuclidMathTwo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.35</w:t>
            </w:r>
          </w:p>
        </w:tc>
        <w:tc>
          <w:tcPr>
            <w:tcW w:w="2700" w:type="dxa"/>
            <w:shd w:val="clear" w:color="auto" w:fill="auto"/>
            <w:vAlign w:val="center"/>
          </w:tcPr>
          <w:p w14:paraId="20F90997" w14:textId="77777777" w:rsidR="00CF4C5B" w:rsidRPr="00F65CE3" w:rsidRDefault="00CF4C5B" w:rsidP="00F65CE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</w:t>
            </w:r>
          </w:p>
        </w:tc>
      </w:tr>
      <w:tr w:rsidR="00F65CE3" w:rsidRPr="00F65CE3" w14:paraId="20F9099B" w14:textId="77777777" w:rsidTr="00F65CE3">
        <w:trPr>
          <w:trHeight w:val="443"/>
          <w:jc w:val="center"/>
        </w:trPr>
        <w:tc>
          <w:tcPr>
            <w:tcW w:w="2700" w:type="dxa"/>
            <w:shd w:val="clear" w:color="auto" w:fill="auto"/>
            <w:vAlign w:val="center"/>
          </w:tcPr>
          <w:p w14:paraId="20F90999" w14:textId="77777777" w:rsidR="00CF4C5B" w:rsidRPr="00F65CE3" w:rsidRDefault="00CF4C5B" w:rsidP="00F65CE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2.35 &lt; </w:t>
            </w:r>
            <w:r w:rsidRPr="00F65CE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h </w:t>
            </w:r>
            <w:r w:rsidRPr="00F65CE3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en-GB"/>
              </w:rPr>
              <w:t>≤</w:t>
            </w:r>
            <w:r w:rsidRPr="00F65CE3">
              <w:rPr>
                <w:rFonts w:ascii="Times New Roman" w:eastAsia="EuclidMathTwo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.40</w:t>
            </w:r>
          </w:p>
        </w:tc>
        <w:tc>
          <w:tcPr>
            <w:tcW w:w="2700" w:type="dxa"/>
            <w:shd w:val="clear" w:color="auto" w:fill="auto"/>
            <w:vAlign w:val="center"/>
          </w:tcPr>
          <w:p w14:paraId="20F9099A" w14:textId="77777777" w:rsidR="00CF4C5B" w:rsidRPr="00F65CE3" w:rsidRDefault="00CF4C5B" w:rsidP="00F65CE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2</w:t>
            </w:r>
          </w:p>
        </w:tc>
      </w:tr>
      <w:tr w:rsidR="00F65CE3" w:rsidRPr="00F65CE3" w14:paraId="20F9099E" w14:textId="77777777" w:rsidTr="00F65CE3">
        <w:trPr>
          <w:trHeight w:val="443"/>
          <w:jc w:val="center"/>
        </w:trPr>
        <w:tc>
          <w:tcPr>
            <w:tcW w:w="2700" w:type="dxa"/>
            <w:shd w:val="clear" w:color="auto" w:fill="auto"/>
            <w:vAlign w:val="center"/>
          </w:tcPr>
          <w:p w14:paraId="20F9099C" w14:textId="77777777" w:rsidR="00CF4C5B" w:rsidRPr="00F65CE3" w:rsidRDefault="00CF4C5B" w:rsidP="00F65CE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2.40 &lt; </w:t>
            </w:r>
            <w:r w:rsidRPr="00F65CE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h </w:t>
            </w:r>
            <w:r w:rsidRPr="00F65CE3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en-GB"/>
              </w:rPr>
              <w:t>≤</w:t>
            </w:r>
            <w:r w:rsidRPr="00F65CE3">
              <w:rPr>
                <w:rFonts w:ascii="Times New Roman" w:eastAsia="EuclidMathTwo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.47</w:t>
            </w:r>
          </w:p>
        </w:tc>
        <w:tc>
          <w:tcPr>
            <w:tcW w:w="2700" w:type="dxa"/>
            <w:shd w:val="clear" w:color="auto" w:fill="auto"/>
            <w:vAlign w:val="center"/>
          </w:tcPr>
          <w:p w14:paraId="20F9099D" w14:textId="77777777" w:rsidR="00CF4C5B" w:rsidRPr="00F65CE3" w:rsidRDefault="00CF4C5B" w:rsidP="00F65CE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3</w:t>
            </w:r>
          </w:p>
        </w:tc>
      </w:tr>
      <w:tr w:rsidR="00F65CE3" w:rsidRPr="00F65CE3" w14:paraId="20F909A1" w14:textId="77777777" w:rsidTr="00F65CE3">
        <w:trPr>
          <w:trHeight w:val="468"/>
          <w:jc w:val="center"/>
        </w:trPr>
        <w:tc>
          <w:tcPr>
            <w:tcW w:w="2700" w:type="dxa"/>
            <w:shd w:val="clear" w:color="auto" w:fill="auto"/>
            <w:vAlign w:val="center"/>
          </w:tcPr>
          <w:p w14:paraId="20F9099F" w14:textId="77777777" w:rsidR="00CF4C5B" w:rsidRPr="00F65CE3" w:rsidRDefault="00CF4C5B" w:rsidP="00F65CE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2.47 &lt; </w:t>
            </w:r>
            <w:r w:rsidRPr="00F65CE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h </w:t>
            </w:r>
            <w:r w:rsidRPr="00F65CE3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en-GB"/>
              </w:rPr>
              <w:t>≤</w:t>
            </w:r>
            <w:r w:rsidRPr="00F65CE3">
              <w:rPr>
                <w:rFonts w:ascii="Times New Roman" w:eastAsia="EuclidMathTwo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.72</w:t>
            </w:r>
          </w:p>
        </w:tc>
        <w:tc>
          <w:tcPr>
            <w:tcW w:w="2700" w:type="dxa"/>
            <w:shd w:val="clear" w:color="auto" w:fill="auto"/>
            <w:vAlign w:val="center"/>
          </w:tcPr>
          <w:p w14:paraId="20F909A0" w14:textId="77777777" w:rsidR="00CF4C5B" w:rsidRPr="00F65CE3" w:rsidRDefault="00CF4C5B" w:rsidP="00F65CE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</w:t>
            </w:r>
          </w:p>
        </w:tc>
      </w:tr>
    </w:tbl>
    <w:p w14:paraId="20F909A2" w14:textId="77777777" w:rsidR="008C411C" w:rsidRDefault="008C411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A3" w14:textId="77777777"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Use the information in the table to complete the histogram.</w:t>
      </w:r>
    </w:p>
    <w:p w14:paraId="20F909A4" w14:textId="77777777" w:rsidR="008C411C" w:rsidRDefault="008C411C" w:rsidP="008C411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0F909A5" w14:textId="77777777" w:rsidR="008C411C" w:rsidRDefault="009F5E29" w:rsidP="008C411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pict w14:anchorId="20F90A86">
          <v:shape id="_x0000_i1033" type="#_x0000_t75" style="width:342pt;height:351.75pt">
            <v:imagedata r:id="rId17" o:title=""/>
          </v:shape>
        </w:pict>
      </w:r>
    </w:p>
    <w:p w14:paraId="20F909A6" w14:textId="77777777"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0F909A7" w14:textId="77777777" w:rsidR="00E4458D" w:rsidRPr="00B74B97" w:rsidRDefault="00162197" w:rsidP="006A42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right="-613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Find an estimate for the number of these men with height between 2.32 metres and 2.34 metres.</w:t>
      </w:r>
    </w:p>
    <w:p w14:paraId="20F909A8" w14:textId="77777777" w:rsidR="006A4204" w:rsidRDefault="006A42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A9" w14:textId="77777777" w:rsidR="006A4204" w:rsidRDefault="006A42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AA" w14:textId="77777777"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9AB" w14:textId="77777777"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0F909AC" w14:textId="78969934"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B501DC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20F909AD" w14:textId="77777777" w:rsidR="00E4458D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20F909AE" w14:textId="330A2863" w:rsidR="00E4458D" w:rsidRDefault="00AB186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0A24B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9</w:t>
      </w:r>
    </w:p>
    <w:p w14:paraId="20F909AF" w14:textId="77777777" w:rsidR="00A12AA0" w:rsidRPr="00B74B97" w:rsidRDefault="009F5E2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pict w14:anchorId="20F90A87">
          <v:shape id="_x0000_i1034" type="#_x0000_t75" style="width:303.75pt;height:238.5pt">
            <v:imagedata r:id="rId18" o:title=""/>
          </v:shape>
        </w:pict>
      </w:r>
    </w:p>
    <w:p w14:paraId="20F909B0" w14:textId="77777777"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B1" w14:textId="77777777"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and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re points on the circumference of a circle, centr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9B2" w14:textId="77777777"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AE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is a tangent to the circle.</w:t>
      </w:r>
    </w:p>
    <w:p w14:paraId="20F909B3" w14:textId="77777777"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B4" w14:textId="77777777"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size of angle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CB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9B5" w14:textId="77777777"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B6" w14:textId="77777777"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B7" w14:textId="77777777"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B8" w14:textId="77777777"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B9" w14:textId="77777777"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BA" w14:textId="77777777"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  <w:r w:rsidR="007A15F0">
        <w:rPr>
          <w:rFonts w:ascii="Times New Roman" w:hAnsi="Times New Roman"/>
          <w:color w:val="000000"/>
          <w:sz w:val="24"/>
          <w:szCs w:val="24"/>
          <w:lang w:eastAsia="en-GB"/>
        </w:rPr>
        <w:t>°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14:paraId="20F909BB" w14:textId="77777777"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0F909BC" w14:textId="77777777"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size of angle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AD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9BD" w14:textId="77777777"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BE" w14:textId="77777777"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BF" w14:textId="77777777"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C0" w14:textId="77777777"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C1" w14:textId="77777777"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C2" w14:textId="77777777"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9C3" w14:textId="77777777"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</w:t>
      </w:r>
      <w:r w:rsidR="007A15F0">
        <w:rPr>
          <w:rFonts w:ascii="Times New Roman" w:hAnsi="Times New Roman"/>
          <w:color w:val="000000"/>
          <w:sz w:val="24"/>
          <w:szCs w:val="24"/>
          <w:lang w:eastAsia="en-GB"/>
        </w:rPr>
        <w:t>°</w:t>
      </w:r>
    </w:p>
    <w:p w14:paraId="20F909C4" w14:textId="77777777"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0F909C5" w14:textId="249A8F8E"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0A24B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20F909C6" w14:textId="77777777" w:rsidR="00E4458D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20F90A06" w14:textId="001BDABB" w:rsidR="00E4458D" w:rsidRPr="00B74B97" w:rsidRDefault="00AB186F" w:rsidP="009F5E2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430E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1</w:t>
      </w:r>
      <w:r w:rsidR="007B659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3 + </w:t>
      </w:r>
      <w:r w:rsidR="00F6516B" w:rsidRPr="00F6516B">
        <w:rPr>
          <w:rFonts w:ascii="Times New Roman" w:hAnsi="Times New Roman"/>
          <w:color w:val="000000"/>
          <w:position w:val="-8"/>
          <w:sz w:val="24"/>
          <w:szCs w:val="24"/>
          <w:lang w:eastAsia="en-GB"/>
        </w:rPr>
        <w:object w:dxaOrig="360" w:dyaOrig="360" w14:anchorId="20F90A8A">
          <v:shape id="_x0000_i1036" type="#_x0000_t75" style="width:18pt;height:18pt" o:ole="">
            <v:imagedata r:id="rId19" o:title=""/>
          </v:shape>
          <o:OLEObject Type="Embed" ProgID="Equation.DSMT4" ShapeID="_x0000_i1036" DrawAspect="Content" ObjectID="_1712725770" r:id="rId20"/>
        </w:object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)(</w:t>
      </w:r>
      <w:r w:rsidR="00F6516B">
        <w:rPr>
          <w:rFonts w:ascii="Times New Roman" w:hAnsi="Times New Roman"/>
          <w:color w:val="000000"/>
          <w:sz w:val="24"/>
          <w:szCs w:val="24"/>
          <w:lang w:eastAsia="en-GB"/>
        </w:rPr>
        <w:t>2</w:t>
      </w:r>
      <w:r w:rsidR="00F6516B" w:rsidRPr="00F6516B">
        <w:rPr>
          <w:rFonts w:ascii="Times New Roman" w:hAnsi="Times New Roman"/>
          <w:color w:val="000000"/>
          <w:position w:val="-8"/>
          <w:sz w:val="24"/>
          <w:szCs w:val="24"/>
          <w:lang w:eastAsia="en-GB"/>
        </w:rPr>
        <w:object w:dxaOrig="360" w:dyaOrig="360" w14:anchorId="20F90A8B">
          <v:shape id="_x0000_i1037" type="#_x0000_t75" style="width:18pt;height:18pt" o:ole="">
            <v:imagedata r:id="rId19" o:title=""/>
          </v:shape>
          <o:OLEObject Type="Embed" ProgID="Equation.DSMT4" ShapeID="_x0000_i1037" DrawAspect="Content" ObjectID="_1712725771" r:id="rId21"/>
        </w:objec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− 3</w:t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1 + </w:t>
      </w:r>
      <w:r w:rsidR="00F6516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k</w:t>
      </w:r>
      <w:r w:rsidR="00F6516B" w:rsidRPr="00F6516B">
        <w:rPr>
          <w:rFonts w:ascii="Times New Roman" w:hAnsi="Times New Roman"/>
          <w:color w:val="000000"/>
          <w:position w:val="-8"/>
          <w:sz w:val="24"/>
          <w:szCs w:val="24"/>
          <w:lang w:eastAsia="en-GB"/>
        </w:rPr>
        <w:object w:dxaOrig="360" w:dyaOrig="360" w14:anchorId="20F90A8C">
          <v:shape id="_x0000_i1038" type="#_x0000_t75" style="width:18pt;height:18pt" o:ole="">
            <v:imagedata r:id="rId19" o:title=""/>
          </v:shape>
          <o:OLEObject Type="Embed" ProgID="Equation.DSMT4" ShapeID="_x0000_i1038" DrawAspect="Content" ObjectID="_1712725772" r:id="rId22"/>
        </w:object>
      </w:r>
    </w:p>
    <w:p w14:paraId="20F90A07" w14:textId="77777777"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r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k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are prime numbers.</w:t>
      </w:r>
    </w:p>
    <w:p w14:paraId="20F90A08" w14:textId="77777777" w:rsidR="00F6516B" w:rsidRDefault="00F6516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A09" w14:textId="77777777"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value of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the value of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k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A0A" w14:textId="77777777" w:rsidR="008137FD" w:rsidRDefault="008137F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0B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0C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0D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0E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0F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10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11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12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13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14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15" w14:textId="77777777" w:rsidR="00E4458D" w:rsidRPr="00B74B97" w:rsidRDefault="00E4458D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EB4250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k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EB4250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A16" w14:textId="77777777" w:rsidR="00E4458D" w:rsidRPr="002D4FCE" w:rsidRDefault="00162197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0F90A17" w14:textId="77777777" w:rsidR="00CB5C3A" w:rsidRDefault="00CB5C3A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A18" w14:textId="77777777" w:rsidR="00D82E30" w:rsidRDefault="00CB5C3A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D82E30">
        <w:rPr>
          <w:rFonts w:ascii="Times New Roman" w:hAnsi="Times New Roman"/>
          <w:color w:val="000000"/>
          <w:position w:val="-36"/>
          <w:sz w:val="24"/>
          <w:szCs w:val="24"/>
          <w:lang w:eastAsia="en-GB"/>
        </w:rPr>
        <w:object w:dxaOrig="1420" w:dyaOrig="740" w14:anchorId="20F90A8D">
          <v:shape id="_x0000_i1039" type="#_x0000_t75" style="width:71.25pt;height:36.75pt" o:ole="">
            <v:imagedata r:id="rId23" o:title=""/>
          </v:shape>
          <o:OLEObject Type="Embed" ProgID="Equation.DSMT4" ShapeID="_x0000_i1039" DrawAspect="Content" ObjectID="_1712725773" r:id="rId24"/>
        </w:object>
      </w:r>
    </w:p>
    <w:p w14:paraId="20F90A19" w14:textId="77777777" w:rsidR="00F921D0" w:rsidRDefault="00F921D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90A1A" w14:textId="77777777"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value of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m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A1B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1C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1D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1E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1F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20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21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22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23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24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25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26" w14:textId="77777777"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0F90A27" w14:textId="77777777" w:rsidR="00E4458D" w:rsidRPr="00B74B97" w:rsidRDefault="00E4458D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EB4250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0F90A28" w14:textId="77777777"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0F90A29" w14:textId="2F094806"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430E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1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6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20F90A2A" w14:textId="77777777" w:rsidR="00E4458D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20F90A2B" w14:textId="77777777" w:rsidR="009C6ADD" w:rsidRDefault="009C6ADD" w:rsidP="009C6ADD">
      <w:pPr>
        <w:autoSpaceDE w:val="0"/>
        <w:autoSpaceDN w:val="0"/>
        <w:adjustRightInd w:val="0"/>
        <w:spacing w:after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20F90A59" w14:textId="04A2A2F7" w:rsidR="009C6ADD" w:rsidRPr="0000779B" w:rsidRDefault="00D82E30" w:rsidP="00F8425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643CA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065AC1">
        <w:rPr>
          <w:rFonts w:ascii="Times New Roman" w:hAnsi="Times New Roman"/>
          <w:b/>
          <w:bCs/>
          <w:sz w:val="24"/>
          <w:szCs w:val="24"/>
        </w:rPr>
        <w:t>2</w:t>
      </w:r>
      <w:r w:rsidR="009C6ADD">
        <w:rPr>
          <w:rFonts w:ascii="Times New Roman" w:hAnsi="Times New Roman"/>
          <w:b/>
          <w:bCs/>
          <w:sz w:val="24"/>
          <w:szCs w:val="24"/>
        </w:rPr>
        <w:tab/>
      </w:r>
      <w:r w:rsidR="009C6ADD" w:rsidRPr="0000779B">
        <w:rPr>
          <w:rFonts w:ascii="Times New Roman" w:hAnsi="Times New Roman"/>
          <w:sz w:val="24"/>
          <w:szCs w:val="24"/>
        </w:rPr>
        <w:t>The 4th term of an arithmetic series is 17</w:t>
      </w:r>
      <w:r w:rsidR="009C6ADD">
        <w:rPr>
          <w:rFonts w:ascii="Times New Roman" w:hAnsi="Times New Roman"/>
          <w:sz w:val="24"/>
          <w:szCs w:val="24"/>
        </w:rPr>
        <w:t>.</w:t>
      </w:r>
    </w:p>
    <w:p w14:paraId="20F90A5A" w14:textId="77777777" w:rsidR="009C6ADD" w:rsidRPr="0000779B" w:rsidRDefault="009C6ADD" w:rsidP="009C6ADD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10th term of the same arithmetic series is 35</w:t>
      </w:r>
      <w:r>
        <w:rPr>
          <w:rFonts w:ascii="Times New Roman" w:hAnsi="Times New Roman"/>
          <w:sz w:val="24"/>
          <w:szCs w:val="24"/>
        </w:rPr>
        <w:t>.</w:t>
      </w:r>
    </w:p>
    <w:p w14:paraId="20F90A5B" w14:textId="77777777" w:rsidR="009C6ADD" w:rsidRDefault="009C6ADD" w:rsidP="009C6ADD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20F90A5C" w14:textId="77777777" w:rsidR="009C6ADD" w:rsidRPr="0000779B" w:rsidRDefault="009C6ADD" w:rsidP="009C6ADD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Find the sum of the first 50 terms of this arithmetic series.</w:t>
      </w:r>
    </w:p>
    <w:p w14:paraId="20F90A5D" w14:textId="77777777"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0F90A5E" w14:textId="77777777"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0F90A5F" w14:textId="77777777"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0F90A60" w14:textId="77777777"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0F90A61" w14:textId="77777777"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0F90A62" w14:textId="77777777"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0F90A63" w14:textId="77777777"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0F90A64" w14:textId="77777777"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0F90A65" w14:textId="77777777"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0F90A66" w14:textId="77777777"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0F90A67" w14:textId="77777777"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0F90A68" w14:textId="77777777"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0F90A69" w14:textId="77777777"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0F90A6A" w14:textId="77777777"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0F90A6B" w14:textId="77777777"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0F90A6C" w14:textId="6E2F6BBA" w:rsidR="009C6ADD" w:rsidRPr="0000779B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643CAB">
        <w:rPr>
          <w:rFonts w:ascii="Times New Roman" w:hAnsi="Times New Roman"/>
          <w:b/>
          <w:bCs/>
          <w:sz w:val="24"/>
          <w:szCs w:val="24"/>
        </w:rPr>
        <w:t>1</w:t>
      </w:r>
      <w:r w:rsidR="00065AC1">
        <w:rPr>
          <w:rFonts w:ascii="Times New Roman" w:hAnsi="Times New Roman"/>
          <w:b/>
          <w:bCs/>
          <w:sz w:val="24"/>
          <w:szCs w:val="24"/>
        </w:rPr>
        <w:t>2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0F90A6D" w14:textId="77777777" w:rsidR="00514F3A" w:rsidRDefault="00514F3A" w:rsidP="00E73958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20F90A6E" w14:textId="77777777" w:rsidR="00E4458D" w:rsidRPr="00B74B97" w:rsidRDefault="00E4458D" w:rsidP="00E73958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0F90A6F" w14:textId="77777777" w:rsidR="00E4458D" w:rsidRPr="00B74B97" w:rsidRDefault="009F5E29" w:rsidP="00E73958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 w14:anchorId="20F90A90">
          <v:line id="Straight Connector 3" o:spid="_x0000_s1055" style="position:absolute;left:0;text-align:left;z-index:251655680;visibility:visible;mso-wrap-distance-top:-3e-5mm;mso-wrap-distance-bottom:-3e-5mm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" strokecolor="windowText" strokeweight="3pt">
            <v:stroke joinstyle="miter"/>
            <o:lock v:ext="edit" shapetype="f"/>
          </v:line>
        </w:pict>
      </w:r>
    </w:p>
    <w:p w14:paraId="20F90A70" w14:textId="41A782E2" w:rsidR="000425DC" w:rsidRPr="00B74B97" w:rsidRDefault="00E4458D" w:rsidP="00E73958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b/>
          <w:bCs/>
          <w:sz w:val="24"/>
          <w:szCs w:val="24"/>
        </w:rPr>
        <w:t xml:space="preserve">TOTAL FOR PAPER: </w:t>
      </w:r>
      <w:r w:rsidR="00C44CA5">
        <w:rPr>
          <w:rFonts w:ascii="Times New Roman" w:hAnsi="Times New Roman"/>
          <w:b/>
          <w:bCs/>
          <w:sz w:val="24"/>
          <w:szCs w:val="24"/>
        </w:rPr>
        <w:t>6</w:t>
      </w:r>
      <w:r w:rsidRPr="00B74B97">
        <w:rPr>
          <w:rFonts w:ascii="Times New Roman" w:hAnsi="Times New Roman"/>
          <w:b/>
          <w:bCs/>
          <w:sz w:val="24"/>
          <w:szCs w:val="24"/>
        </w:rPr>
        <w:t>0 MARKS</w:t>
      </w:r>
    </w:p>
    <w:sectPr w:rsidR="000425DC" w:rsidRPr="00B74B97" w:rsidSect="009C6ADD">
      <w:footerReference w:type="default" r:id="rId25"/>
      <w:footerReference w:type="first" r:id="rId26"/>
      <w:pgSz w:w="11906" w:h="16838"/>
      <w:pgMar w:top="1134" w:right="1440" w:bottom="1134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F90A93" w14:textId="77777777" w:rsidR="00517F97" w:rsidRDefault="00517F97" w:rsidP="006A4FC7">
      <w:pPr>
        <w:spacing w:after="0" w:line="240" w:lineRule="auto"/>
      </w:pPr>
      <w:r>
        <w:separator/>
      </w:r>
    </w:p>
  </w:endnote>
  <w:endnote w:type="continuationSeparator" w:id="0">
    <w:p w14:paraId="20F90A94" w14:textId="77777777" w:rsidR="00517F97" w:rsidRDefault="00517F97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3" w:usb1="080F0000" w:usb2="00000010" w:usb3="00000000" w:csb0="0012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F90A95" w14:textId="77777777" w:rsidR="009C6ADD" w:rsidRPr="00233000" w:rsidRDefault="009C6ADD" w:rsidP="009B3C49">
    <w:pPr>
      <w:pStyle w:val="Footer"/>
      <w:rPr>
        <w:rFonts w:ascii="Times New Roman" w:hAnsi="Times New Roman"/>
        <w:sz w:val="18"/>
        <w:szCs w:val="18"/>
      </w:rPr>
    </w:pPr>
    <w:r>
      <w:rPr>
        <w:rFonts w:ascii="Times New Roman" w:hAnsi="Times New Roman"/>
        <w:sz w:val="16"/>
        <w:szCs w:val="16"/>
      </w:rPr>
      <w:t>4MA1 Practice Paper 5</w:t>
    </w:r>
    <w:r w:rsidR="004A11B7">
      <w:rPr>
        <w:rFonts w:ascii="Times New Roman" w:hAnsi="Times New Roman"/>
        <w:sz w:val="16"/>
        <w:szCs w:val="16"/>
      </w:rPr>
      <w:t>H</w:t>
    </w:r>
    <w:r w:rsidRPr="00233000">
      <w:rPr>
        <w:rFonts w:ascii="Times New Roman" w:hAnsi="Times New Roman"/>
        <w:sz w:val="18"/>
        <w:szCs w:val="18"/>
      </w:rPr>
      <w:tab/>
    </w:r>
    <w:r w:rsidR="001E694B" w:rsidRPr="00233000">
      <w:rPr>
        <w:rFonts w:ascii="Times New Roman" w:hAnsi="Times New Roman"/>
        <w:sz w:val="18"/>
        <w:szCs w:val="18"/>
      </w:rPr>
      <w:fldChar w:fldCharType="begin"/>
    </w:r>
    <w:r w:rsidRPr="00233000">
      <w:rPr>
        <w:rFonts w:ascii="Times New Roman" w:hAnsi="Times New Roman"/>
        <w:sz w:val="18"/>
        <w:szCs w:val="18"/>
      </w:rPr>
      <w:instrText xml:space="preserve"> PAGE   \* MERGEFORMAT </w:instrText>
    </w:r>
    <w:r w:rsidR="001E694B" w:rsidRPr="00233000">
      <w:rPr>
        <w:rFonts w:ascii="Times New Roman" w:hAnsi="Times New Roman"/>
        <w:sz w:val="18"/>
        <w:szCs w:val="18"/>
      </w:rPr>
      <w:fldChar w:fldCharType="separate"/>
    </w:r>
    <w:r w:rsidR="004A11B7">
      <w:rPr>
        <w:rFonts w:ascii="Times New Roman" w:hAnsi="Times New Roman"/>
        <w:noProof/>
        <w:sz w:val="18"/>
        <w:szCs w:val="18"/>
      </w:rPr>
      <w:t>2</w:t>
    </w:r>
    <w:r w:rsidR="001E694B" w:rsidRPr="00233000">
      <w:rPr>
        <w:rFonts w:ascii="Times New Roman" w:hAnsi="Times New Roman"/>
        <w:sz w:val="18"/>
        <w:szCs w:val="18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F90A96" w14:textId="77777777" w:rsidR="009C6ADD" w:rsidRPr="00867B6E" w:rsidRDefault="009C6ADD" w:rsidP="009C6ADD">
    <w:pPr>
      <w:pStyle w:val="Foo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</w:rPr>
      <w:t>4MA1 Practice paper 5</w:t>
    </w:r>
    <w:r w:rsidR="004A11B7">
      <w:rPr>
        <w:rFonts w:ascii="Times New Roman" w:hAnsi="Times New Roman"/>
        <w:sz w:val="28"/>
        <w:szCs w:val="28"/>
      </w:rPr>
      <w:t>H</w:t>
    </w:r>
  </w:p>
  <w:p w14:paraId="20F90A97" w14:textId="77777777" w:rsidR="009C6ADD" w:rsidRPr="00187D88" w:rsidRDefault="009C6ADD" w:rsidP="009C6ADD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This publication may only be reproduced in accordance with Pearson Education Limited copyright policy.</w:t>
    </w:r>
  </w:p>
  <w:p w14:paraId="20F90A98" w14:textId="77777777" w:rsidR="009C6ADD" w:rsidRPr="00187D88" w:rsidRDefault="009C6ADD" w:rsidP="009C6ADD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©201</w:t>
    </w:r>
    <w:r>
      <w:rPr>
        <w:rFonts w:ascii="Times New Roman" w:hAnsi="Times New Roman"/>
        <w:sz w:val="16"/>
        <w:szCs w:val="16"/>
      </w:rPr>
      <w:t>8</w:t>
    </w:r>
    <w:r w:rsidRPr="00187D88">
      <w:rPr>
        <w:rFonts w:ascii="Times New Roman" w:hAnsi="Times New Roman"/>
        <w:sz w:val="16"/>
        <w:szCs w:val="16"/>
      </w:rPr>
      <w:t xml:space="preserve">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F90A91" w14:textId="77777777" w:rsidR="00517F97" w:rsidRDefault="00517F97" w:rsidP="006A4FC7">
      <w:pPr>
        <w:spacing w:after="0" w:line="240" w:lineRule="auto"/>
      </w:pPr>
      <w:r>
        <w:separator/>
      </w:r>
    </w:p>
  </w:footnote>
  <w:footnote w:type="continuationSeparator" w:id="0">
    <w:p w14:paraId="20F90A92" w14:textId="77777777" w:rsidR="00517F97" w:rsidRDefault="00517F97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0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71859878">
    <w:abstractNumId w:val="1"/>
  </w:num>
  <w:num w:numId="2" w16cid:durableId="149518465">
    <w:abstractNumId w:val="6"/>
  </w:num>
  <w:num w:numId="3" w16cid:durableId="1802796932">
    <w:abstractNumId w:val="8"/>
  </w:num>
  <w:num w:numId="4" w16cid:durableId="1607157080">
    <w:abstractNumId w:val="11"/>
  </w:num>
  <w:num w:numId="5" w16cid:durableId="872378143">
    <w:abstractNumId w:val="9"/>
  </w:num>
  <w:num w:numId="6" w16cid:durableId="1059594935">
    <w:abstractNumId w:val="12"/>
  </w:num>
  <w:num w:numId="7" w16cid:durableId="631329147">
    <w:abstractNumId w:val="10"/>
  </w:num>
  <w:num w:numId="8" w16cid:durableId="2101489414">
    <w:abstractNumId w:val="0"/>
  </w:num>
  <w:num w:numId="9" w16cid:durableId="1076904041">
    <w:abstractNumId w:val="5"/>
  </w:num>
  <w:num w:numId="10" w16cid:durableId="1512523217">
    <w:abstractNumId w:val="4"/>
  </w:num>
  <w:num w:numId="11" w16cid:durableId="1775202649">
    <w:abstractNumId w:val="7"/>
  </w:num>
  <w:num w:numId="12" w16cid:durableId="952059018">
    <w:abstractNumId w:val="3"/>
  </w:num>
  <w:num w:numId="13" w16cid:durableId="190953886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oNotTrackMoves/>
  <w:defaultTabStop w:val="720"/>
  <w:drawingGridHorizontalSpacing w:val="110"/>
  <w:displayHorizontalDrawingGridEvery w:val="2"/>
  <w:characterSpacingControl w:val="doNotCompress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815910"/>
    <w:rsid w:val="00002526"/>
    <w:rsid w:val="00007605"/>
    <w:rsid w:val="00013CAB"/>
    <w:rsid w:val="00016206"/>
    <w:rsid w:val="00021983"/>
    <w:rsid w:val="0002491A"/>
    <w:rsid w:val="00026E99"/>
    <w:rsid w:val="00030335"/>
    <w:rsid w:val="000315A7"/>
    <w:rsid w:val="00034B36"/>
    <w:rsid w:val="000425DC"/>
    <w:rsid w:val="00051F4F"/>
    <w:rsid w:val="00053AE0"/>
    <w:rsid w:val="00054C1F"/>
    <w:rsid w:val="00055B02"/>
    <w:rsid w:val="00055FAB"/>
    <w:rsid w:val="00057F39"/>
    <w:rsid w:val="000635DF"/>
    <w:rsid w:val="00065AC1"/>
    <w:rsid w:val="00066AFF"/>
    <w:rsid w:val="00066B1E"/>
    <w:rsid w:val="00070FC3"/>
    <w:rsid w:val="000745D5"/>
    <w:rsid w:val="0008406A"/>
    <w:rsid w:val="00092633"/>
    <w:rsid w:val="000A0D4F"/>
    <w:rsid w:val="000A24B1"/>
    <w:rsid w:val="000A59C0"/>
    <w:rsid w:val="000A7998"/>
    <w:rsid w:val="000B2CFA"/>
    <w:rsid w:val="000D00CB"/>
    <w:rsid w:val="000D2364"/>
    <w:rsid w:val="000D7303"/>
    <w:rsid w:val="000E0D99"/>
    <w:rsid w:val="000F49D0"/>
    <w:rsid w:val="000F4BF6"/>
    <w:rsid w:val="000F4FAB"/>
    <w:rsid w:val="000F696F"/>
    <w:rsid w:val="00100A51"/>
    <w:rsid w:val="0010170A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40447"/>
    <w:rsid w:val="00142430"/>
    <w:rsid w:val="001442A3"/>
    <w:rsid w:val="001460ED"/>
    <w:rsid w:val="00147CE1"/>
    <w:rsid w:val="001512A0"/>
    <w:rsid w:val="00152FE3"/>
    <w:rsid w:val="0015332B"/>
    <w:rsid w:val="001554E5"/>
    <w:rsid w:val="00156B96"/>
    <w:rsid w:val="00160EC2"/>
    <w:rsid w:val="00162197"/>
    <w:rsid w:val="001643B7"/>
    <w:rsid w:val="0016527B"/>
    <w:rsid w:val="0017055D"/>
    <w:rsid w:val="00174B7E"/>
    <w:rsid w:val="001827CF"/>
    <w:rsid w:val="0018567D"/>
    <w:rsid w:val="001A0105"/>
    <w:rsid w:val="001A2E45"/>
    <w:rsid w:val="001A4DD6"/>
    <w:rsid w:val="001A579D"/>
    <w:rsid w:val="001B2517"/>
    <w:rsid w:val="001B6BE6"/>
    <w:rsid w:val="001C18C1"/>
    <w:rsid w:val="001C2860"/>
    <w:rsid w:val="001C59BE"/>
    <w:rsid w:val="001D2AE9"/>
    <w:rsid w:val="001D3B10"/>
    <w:rsid w:val="001E1899"/>
    <w:rsid w:val="001E694B"/>
    <w:rsid w:val="001E75BB"/>
    <w:rsid w:val="001E7AED"/>
    <w:rsid w:val="00203989"/>
    <w:rsid w:val="002061E8"/>
    <w:rsid w:val="00211E0A"/>
    <w:rsid w:val="00217952"/>
    <w:rsid w:val="002209C9"/>
    <w:rsid w:val="00221EE9"/>
    <w:rsid w:val="0022357D"/>
    <w:rsid w:val="00225C53"/>
    <w:rsid w:val="00231031"/>
    <w:rsid w:val="00233CB9"/>
    <w:rsid w:val="00233F10"/>
    <w:rsid w:val="002354CB"/>
    <w:rsid w:val="00236043"/>
    <w:rsid w:val="00241306"/>
    <w:rsid w:val="002414A1"/>
    <w:rsid w:val="00243DFA"/>
    <w:rsid w:val="0024400A"/>
    <w:rsid w:val="00245249"/>
    <w:rsid w:val="00246AB8"/>
    <w:rsid w:val="00246FD5"/>
    <w:rsid w:val="00254D7E"/>
    <w:rsid w:val="002612A7"/>
    <w:rsid w:val="002647FF"/>
    <w:rsid w:val="00265825"/>
    <w:rsid w:val="00265CC7"/>
    <w:rsid w:val="00266FDC"/>
    <w:rsid w:val="00267B73"/>
    <w:rsid w:val="00271724"/>
    <w:rsid w:val="0027491D"/>
    <w:rsid w:val="00276A76"/>
    <w:rsid w:val="0028330E"/>
    <w:rsid w:val="002878C9"/>
    <w:rsid w:val="00291F3B"/>
    <w:rsid w:val="0029634B"/>
    <w:rsid w:val="002971F9"/>
    <w:rsid w:val="00297B28"/>
    <w:rsid w:val="002A54C2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2622"/>
    <w:rsid w:val="002E5739"/>
    <w:rsid w:val="002E6136"/>
    <w:rsid w:val="002F0589"/>
    <w:rsid w:val="002F0FB8"/>
    <w:rsid w:val="002F1300"/>
    <w:rsid w:val="002F483F"/>
    <w:rsid w:val="002F6FB3"/>
    <w:rsid w:val="00302217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33001"/>
    <w:rsid w:val="00334A66"/>
    <w:rsid w:val="00337EBD"/>
    <w:rsid w:val="003406A6"/>
    <w:rsid w:val="00350A7E"/>
    <w:rsid w:val="00352D32"/>
    <w:rsid w:val="00355D68"/>
    <w:rsid w:val="00356906"/>
    <w:rsid w:val="0036210A"/>
    <w:rsid w:val="0036328E"/>
    <w:rsid w:val="003662F6"/>
    <w:rsid w:val="0037358A"/>
    <w:rsid w:val="0038372B"/>
    <w:rsid w:val="00383F73"/>
    <w:rsid w:val="00394A43"/>
    <w:rsid w:val="00396473"/>
    <w:rsid w:val="00397CBC"/>
    <w:rsid w:val="003A73CD"/>
    <w:rsid w:val="003A76AC"/>
    <w:rsid w:val="003B067A"/>
    <w:rsid w:val="003B47CC"/>
    <w:rsid w:val="003B4B77"/>
    <w:rsid w:val="003C321B"/>
    <w:rsid w:val="003C4235"/>
    <w:rsid w:val="003C781A"/>
    <w:rsid w:val="003D5CA4"/>
    <w:rsid w:val="003D64D4"/>
    <w:rsid w:val="003E101F"/>
    <w:rsid w:val="003E1E15"/>
    <w:rsid w:val="003F0C98"/>
    <w:rsid w:val="00401F9D"/>
    <w:rsid w:val="004138B9"/>
    <w:rsid w:val="004204AF"/>
    <w:rsid w:val="0042556D"/>
    <w:rsid w:val="00430203"/>
    <w:rsid w:val="00430E43"/>
    <w:rsid w:val="004348D0"/>
    <w:rsid w:val="00434F7C"/>
    <w:rsid w:val="00435FC5"/>
    <w:rsid w:val="00437E34"/>
    <w:rsid w:val="00443FF2"/>
    <w:rsid w:val="00445BF8"/>
    <w:rsid w:val="0045098F"/>
    <w:rsid w:val="00453AC9"/>
    <w:rsid w:val="0046172E"/>
    <w:rsid w:val="00462122"/>
    <w:rsid w:val="00470840"/>
    <w:rsid w:val="00470CDF"/>
    <w:rsid w:val="004719CD"/>
    <w:rsid w:val="004769F9"/>
    <w:rsid w:val="00477895"/>
    <w:rsid w:val="00481653"/>
    <w:rsid w:val="0048543C"/>
    <w:rsid w:val="0049509A"/>
    <w:rsid w:val="004A11B7"/>
    <w:rsid w:val="004A2C15"/>
    <w:rsid w:val="004A6789"/>
    <w:rsid w:val="004B66E6"/>
    <w:rsid w:val="004B6A5E"/>
    <w:rsid w:val="004C2B08"/>
    <w:rsid w:val="004C7A98"/>
    <w:rsid w:val="004C7FAE"/>
    <w:rsid w:val="004D299D"/>
    <w:rsid w:val="004D3EB1"/>
    <w:rsid w:val="004D4DB4"/>
    <w:rsid w:val="004F0476"/>
    <w:rsid w:val="004F4125"/>
    <w:rsid w:val="0050150D"/>
    <w:rsid w:val="00502226"/>
    <w:rsid w:val="00502EAD"/>
    <w:rsid w:val="00510D07"/>
    <w:rsid w:val="00512942"/>
    <w:rsid w:val="005136D9"/>
    <w:rsid w:val="00514AFC"/>
    <w:rsid w:val="00514F3A"/>
    <w:rsid w:val="00517AC6"/>
    <w:rsid w:val="00517F97"/>
    <w:rsid w:val="005205A9"/>
    <w:rsid w:val="005337C5"/>
    <w:rsid w:val="00546B9B"/>
    <w:rsid w:val="00547FB8"/>
    <w:rsid w:val="005502AD"/>
    <w:rsid w:val="00550DCF"/>
    <w:rsid w:val="00554518"/>
    <w:rsid w:val="00560115"/>
    <w:rsid w:val="005660C1"/>
    <w:rsid w:val="00567792"/>
    <w:rsid w:val="005704BF"/>
    <w:rsid w:val="005821A3"/>
    <w:rsid w:val="00594566"/>
    <w:rsid w:val="00596C53"/>
    <w:rsid w:val="005B1E95"/>
    <w:rsid w:val="005B352A"/>
    <w:rsid w:val="005C39FB"/>
    <w:rsid w:val="005C57B3"/>
    <w:rsid w:val="005D564C"/>
    <w:rsid w:val="005D6B0D"/>
    <w:rsid w:val="005E02BD"/>
    <w:rsid w:val="005E13E2"/>
    <w:rsid w:val="005E34C4"/>
    <w:rsid w:val="005F4ECC"/>
    <w:rsid w:val="005F797D"/>
    <w:rsid w:val="00600B89"/>
    <w:rsid w:val="00607991"/>
    <w:rsid w:val="00611649"/>
    <w:rsid w:val="006153C4"/>
    <w:rsid w:val="0061659B"/>
    <w:rsid w:val="00617736"/>
    <w:rsid w:val="00620207"/>
    <w:rsid w:val="00620BBA"/>
    <w:rsid w:val="00626774"/>
    <w:rsid w:val="0062700E"/>
    <w:rsid w:val="0063108E"/>
    <w:rsid w:val="0063441B"/>
    <w:rsid w:val="00636BE0"/>
    <w:rsid w:val="006379B8"/>
    <w:rsid w:val="006435D1"/>
    <w:rsid w:val="00643CAB"/>
    <w:rsid w:val="00645CB5"/>
    <w:rsid w:val="006558EB"/>
    <w:rsid w:val="00660442"/>
    <w:rsid w:val="00661DF9"/>
    <w:rsid w:val="006620AA"/>
    <w:rsid w:val="006631AC"/>
    <w:rsid w:val="0066663E"/>
    <w:rsid w:val="00673886"/>
    <w:rsid w:val="0067495B"/>
    <w:rsid w:val="00674AF8"/>
    <w:rsid w:val="00681694"/>
    <w:rsid w:val="006842AE"/>
    <w:rsid w:val="0068549E"/>
    <w:rsid w:val="00692877"/>
    <w:rsid w:val="0069481E"/>
    <w:rsid w:val="00697E2E"/>
    <w:rsid w:val="00697E82"/>
    <w:rsid w:val="006A4204"/>
    <w:rsid w:val="006A4FC7"/>
    <w:rsid w:val="006A6146"/>
    <w:rsid w:val="006A6C14"/>
    <w:rsid w:val="006C5C85"/>
    <w:rsid w:val="006C72CE"/>
    <w:rsid w:val="006D2740"/>
    <w:rsid w:val="006D2899"/>
    <w:rsid w:val="006D3BDE"/>
    <w:rsid w:val="006D3DBC"/>
    <w:rsid w:val="006D49EE"/>
    <w:rsid w:val="006E02FD"/>
    <w:rsid w:val="006E2F44"/>
    <w:rsid w:val="006E3266"/>
    <w:rsid w:val="006E4082"/>
    <w:rsid w:val="006E70F9"/>
    <w:rsid w:val="006F6C86"/>
    <w:rsid w:val="00703F17"/>
    <w:rsid w:val="00710540"/>
    <w:rsid w:val="0071499E"/>
    <w:rsid w:val="007153F4"/>
    <w:rsid w:val="007216B2"/>
    <w:rsid w:val="00721F63"/>
    <w:rsid w:val="00722D9B"/>
    <w:rsid w:val="0072527B"/>
    <w:rsid w:val="007318F1"/>
    <w:rsid w:val="00741F0C"/>
    <w:rsid w:val="00744AA3"/>
    <w:rsid w:val="00746960"/>
    <w:rsid w:val="007523CD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70E2"/>
    <w:rsid w:val="00790D6C"/>
    <w:rsid w:val="00791BFB"/>
    <w:rsid w:val="007A0357"/>
    <w:rsid w:val="007A15F0"/>
    <w:rsid w:val="007A57AD"/>
    <w:rsid w:val="007B3D97"/>
    <w:rsid w:val="007B48A3"/>
    <w:rsid w:val="007B6590"/>
    <w:rsid w:val="007D722B"/>
    <w:rsid w:val="007E010E"/>
    <w:rsid w:val="007E576C"/>
    <w:rsid w:val="007E7B6A"/>
    <w:rsid w:val="007F2283"/>
    <w:rsid w:val="007F52EE"/>
    <w:rsid w:val="007F6B74"/>
    <w:rsid w:val="00804A5B"/>
    <w:rsid w:val="00811BA8"/>
    <w:rsid w:val="008137FD"/>
    <w:rsid w:val="00814A66"/>
    <w:rsid w:val="00815910"/>
    <w:rsid w:val="00817789"/>
    <w:rsid w:val="008225F6"/>
    <w:rsid w:val="0082327C"/>
    <w:rsid w:val="0082347E"/>
    <w:rsid w:val="00824AE6"/>
    <w:rsid w:val="00826B7E"/>
    <w:rsid w:val="0083072C"/>
    <w:rsid w:val="00834F25"/>
    <w:rsid w:val="00834F51"/>
    <w:rsid w:val="008354A9"/>
    <w:rsid w:val="008401A9"/>
    <w:rsid w:val="00853AB1"/>
    <w:rsid w:val="00871736"/>
    <w:rsid w:val="00881AD7"/>
    <w:rsid w:val="00884826"/>
    <w:rsid w:val="008863A9"/>
    <w:rsid w:val="008877D7"/>
    <w:rsid w:val="00896951"/>
    <w:rsid w:val="0089776A"/>
    <w:rsid w:val="008B23E7"/>
    <w:rsid w:val="008B6AF2"/>
    <w:rsid w:val="008C28DC"/>
    <w:rsid w:val="008C32B4"/>
    <w:rsid w:val="008C3B79"/>
    <w:rsid w:val="008C3D06"/>
    <w:rsid w:val="008C411C"/>
    <w:rsid w:val="008D1D28"/>
    <w:rsid w:val="008D3385"/>
    <w:rsid w:val="008D448D"/>
    <w:rsid w:val="008E2ECF"/>
    <w:rsid w:val="008E40AB"/>
    <w:rsid w:val="008F2CE7"/>
    <w:rsid w:val="00912824"/>
    <w:rsid w:val="00921BDE"/>
    <w:rsid w:val="00922ACA"/>
    <w:rsid w:val="00925C39"/>
    <w:rsid w:val="00932573"/>
    <w:rsid w:val="00943271"/>
    <w:rsid w:val="0094464B"/>
    <w:rsid w:val="00951BBE"/>
    <w:rsid w:val="00953571"/>
    <w:rsid w:val="00955B02"/>
    <w:rsid w:val="00960A85"/>
    <w:rsid w:val="00963640"/>
    <w:rsid w:val="0097639A"/>
    <w:rsid w:val="00981333"/>
    <w:rsid w:val="0098501F"/>
    <w:rsid w:val="009855BB"/>
    <w:rsid w:val="00987A5E"/>
    <w:rsid w:val="00992989"/>
    <w:rsid w:val="009939EE"/>
    <w:rsid w:val="00996CEE"/>
    <w:rsid w:val="009A7A7B"/>
    <w:rsid w:val="009B0C52"/>
    <w:rsid w:val="009B1A54"/>
    <w:rsid w:val="009B1B75"/>
    <w:rsid w:val="009B2D83"/>
    <w:rsid w:val="009B3C49"/>
    <w:rsid w:val="009B7982"/>
    <w:rsid w:val="009B7E42"/>
    <w:rsid w:val="009C034C"/>
    <w:rsid w:val="009C2298"/>
    <w:rsid w:val="009C3BC5"/>
    <w:rsid w:val="009C3E51"/>
    <w:rsid w:val="009C64DE"/>
    <w:rsid w:val="009C6ADD"/>
    <w:rsid w:val="009C7B0B"/>
    <w:rsid w:val="009D3C56"/>
    <w:rsid w:val="009D683B"/>
    <w:rsid w:val="009D741E"/>
    <w:rsid w:val="009E0BBA"/>
    <w:rsid w:val="009E6FF5"/>
    <w:rsid w:val="009E7818"/>
    <w:rsid w:val="009F02D8"/>
    <w:rsid w:val="009F3186"/>
    <w:rsid w:val="009F4668"/>
    <w:rsid w:val="009F5E29"/>
    <w:rsid w:val="009F6EDF"/>
    <w:rsid w:val="009F7CB5"/>
    <w:rsid w:val="00A00853"/>
    <w:rsid w:val="00A0765F"/>
    <w:rsid w:val="00A10019"/>
    <w:rsid w:val="00A122C0"/>
    <w:rsid w:val="00A12AA0"/>
    <w:rsid w:val="00A16327"/>
    <w:rsid w:val="00A1671E"/>
    <w:rsid w:val="00A24FC4"/>
    <w:rsid w:val="00A30FD8"/>
    <w:rsid w:val="00A316EF"/>
    <w:rsid w:val="00A32ABB"/>
    <w:rsid w:val="00A343C7"/>
    <w:rsid w:val="00A35199"/>
    <w:rsid w:val="00A404FB"/>
    <w:rsid w:val="00A40F97"/>
    <w:rsid w:val="00A42E6D"/>
    <w:rsid w:val="00A5139C"/>
    <w:rsid w:val="00A5159E"/>
    <w:rsid w:val="00A520C5"/>
    <w:rsid w:val="00A54D9E"/>
    <w:rsid w:val="00A54EEF"/>
    <w:rsid w:val="00A71417"/>
    <w:rsid w:val="00A74731"/>
    <w:rsid w:val="00A74A39"/>
    <w:rsid w:val="00A77378"/>
    <w:rsid w:val="00A777FA"/>
    <w:rsid w:val="00A856EA"/>
    <w:rsid w:val="00A87D68"/>
    <w:rsid w:val="00A9018C"/>
    <w:rsid w:val="00A902C5"/>
    <w:rsid w:val="00A92EE6"/>
    <w:rsid w:val="00A96C85"/>
    <w:rsid w:val="00AB143E"/>
    <w:rsid w:val="00AB186F"/>
    <w:rsid w:val="00AB2363"/>
    <w:rsid w:val="00AC5EED"/>
    <w:rsid w:val="00AE06EE"/>
    <w:rsid w:val="00AE7F4A"/>
    <w:rsid w:val="00AF4C54"/>
    <w:rsid w:val="00B074D2"/>
    <w:rsid w:val="00B07B06"/>
    <w:rsid w:val="00B1587D"/>
    <w:rsid w:val="00B176E8"/>
    <w:rsid w:val="00B23664"/>
    <w:rsid w:val="00B316E2"/>
    <w:rsid w:val="00B336F6"/>
    <w:rsid w:val="00B36353"/>
    <w:rsid w:val="00B4504D"/>
    <w:rsid w:val="00B501DC"/>
    <w:rsid w:val="00B560B6"/>
    <w:rsid w:val="00B607BB"/>
    <w:rsid w:val="00B65508"/>
    <w:rsid w:val="00B70D31"/>
    <w:rsid w:val="00B74B97"/>
    <w:rsid w:val="00B844EF"/>
    <w:rsid w:val="00B931A6"/>
    <w:rsid w:val="00BA10B0"/>
    <w:rsid w:val="00BA4F4B"/>
    <w:rsid w:val="00BA5954"/>
    <w:rsid w:val="00BA6448"/>
    <w:rsid w:val="00BB33D8"/>
    <w:rsid w:val="00BB474A"/>
    <w:rsid w:val="00BB6312"/>
    <w:rsid w:val="00BC1BDA"/>
    <w:rsid w:val="00BC48BD"/>
    <w:rsid w:val="00BD1876"/>
    <w:rsid w:val="00BD4C27"/>
    <w:rsid w:val="00BE0B9D"/>
    <w:rsid w:val="00BE15A0"/>
    <w:rsid w:val="00BE4CE7"/>
    <w:rsid w:val="00BE794E"/>
    <w:rsid w:val="00BF1CBD"/>
    <w:rsid w:val="00BF32B7"/>
    <w:rsid w:val="00BF5399"/>
    <w:rsid w:val="00BF5B1F"/>
    <w:rsid w:val="00C020C3"/>
    <w:rsid w:val="00C107D3"/>
    <w:rsid w:val="00C1182F"/>
    <w:rsid w:val="00C1262A"/>
    <w:rsid w:val="00C14AD1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44CA5"/>
    <w:rsid w:val="00C56F4C"/>
    <w:rsid w:val="00C56F7D"/>
    <w:rsid w:val="00C57C2F"/>
    <w:rsid w:val="00C6067B"/>
    <w:rsid w:val="00C611A7"/>
    <w:rsid w:val="00C632BB"/>
    <w:rsid w:val="00C67104"/>
    <w:rsid w:val="00C75DA7"/>
    <w:rsid w:val="00C8161B"/>
    <w:rsid w:val="00C93153"/>
    <w:rsid w:val="00C953C8"/>
    <w:rsid w:val="00CA3750"/>
    <w:rsid w:val="00CA3BE8"/>
    <w:rsid w:val="00CA6C2D"/>
    <w:rsid w:val="00CB2D56"/>
    <w:rsid w:val="00CB5C3A"/>
    <w:rsid w:val="00CB734A"/>
    <w:rsid w:val="00CB77CE"/>
    <w:rsid w:val="00CB7A8D"/>
    <w:rsid w:val="00CC2E2E"/>
    <w:rsid w:val="00CC3504"/>
    <w:rsid w:val="00CC6A5C"/>
    <w:rsid w:val="00CD105E"/>
    <w:rsid w:val="00CD25F1"/>
    <w:rsid w:val="00CD4C1E"/>
    <w:rsid w:val="00CD6C52"/>
    <w:rsid w:val="00CE2A82"/>
    <w:rsid w:val="00CE34D4"/>
    <w:rsid w:val="00CF24E3"/>
    <w:rsid w:val="00CF4C5B"/>
    <w:rsid w:val="00D0021F"/>
    <w:rsid w:val="00D02409"/>
    <w:rsid w:val="00D03CFE"/>
    <w:rsid w:val="00D1571F"/>
    <w:rsid w:val="00D17719"/>
    <w:rsid w:val="00D2600B"/>
    <w:rsid w:val="00D40D0F"/>
    <w:rsid w:val="00D57554"/>
    <w:rsid w:val="00D655C8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82E30"/>
    <w:rsid w:val="00DA3518"/>
    <w:rsid w:val="00DA3630"/>
    <w:rsid w:val="00DA4772"/>
    <w:rsid w:val="00DA6CE4"/>
    <w:rsid w:val="00DA741C"/>
    <w:rsid w:val="00DB1F4C"/>
    <w:rsid w:val="00DC55E2"/>
    <w:rsid w:val="00DC63C3"/>
    <w:rsid w:val="00DD257A"/>
    <w:rsid w:val="00DE34D5"/>
    <w:rsid w:val="00DF75AC"/>
    <w:rsid w:val="00DF79C1"/>
    <w:rsid w:val="00E039D3"/>
    <w:rsid w:val="00E03E1D"/>
    <w:rsid w:val="00E054C8"/>
    <w:rsid w:val="00E103D4"/>
    <w:rsid w:val="00E15F73"/>
    <w:rsid w:val="00E170CB"/>
    <w:rsid w:val="00E21DE6"/>
    <w:rsid w:val="00E24DEB"/>
    <w:rsid w:val="00E302E9"/>
    <w:rsid w:val="00E3261C"/>
    <w:rsid w:val="00E36671"/>
    <w:rsid w:val="00E41049"/>
    <w:rsid w:val="00E429B1"/>
    <w:rsid w:val="00E42DF0"/>
    <w:rsid w:val="00E4458D"/>
    <w:rsid w:val="00E5384E"/>
    <w:rsid w:val="00E5463D"/>
    <w:rsid w:val="00E54F62"/>
    <w:rsid w:val="00E55AFC"/>
    <w:rsid w:val="00E57BAF"/>
    <w:rsid w:val="00E57C90"/>
    <w:rsid w:val="00E6251C"/>
    <w:rsid w:val="00E64245"/>
    <w:rsid w:val="00E64FF0"/>
    <w:rsid w:val="00E671B3"/>
    <w:rsid w:val="00E73958"/>
    <w:rsid w:val="00E73B3C"/>
    <w:rsid w:val="00E74D7B"/>
    <w:rsid w:val="00E900B2"/>
    <w:rsid w:val="00E91296"/>
    <w:rsid w:val="00E9409A"/>
    <w:rsid w:val="00EA48B1"/>
    <w:rsid w:val="00EA55B5"/>
    <w:rsid w:val="00EB0647"/>
    <w:rsid w:val="00EB35C8"/>
    <w:rsid w:val="00EB3D73"/>
    <w:rsid w:val="00EB4250"/>
    <w:rsid w:val="00EB5C29"/>
    <w:rsid w:val="00EC1FAF"/>
    <w:rsid w:val="00EC2A0E"/>
    <w:rsid w:val="00EC371F"/>
    <w:rsid w:val="00EC42E3"/>
    <w:rsid w:val="00EE0C0A"/>
    <w:rsid w:val="00EE1E14"/>
    <w:rsid w:val="00EF0C00"/>
    <w:rsid w:val="00EF58DC"/>
    <w:rsid w:val="00EF6636"/>
    <w:rsid w:val="00F018CB"/>
    <w:rsid w:val="00F01E15"/>
    <w:rsid w:val="00F03C08"/>
    <w:rsid w:val="00F200D3"/>
    <w:rsid w:val="00F213FC"/>
    <w:rsid w:val="00F22C81"/>
    <w:rsid w:val="00F24A1A"/>
    <w:rsid w:val="00F338B2"/>
    <w:rsid w:val="00F42CF2"/>
    <w:rsid w:val="00F44410"/>
    <w:rsid w:val="00F463CB"/>
    <w:rsid w:val="00F4728B"/>
    <w:rsid w:val="00F5336D"/>
    <w:rsid w:val="00F55AEE"/>
    <w:rsid w:val="00F56417"/>
    <w:rsid w:val="00F56BF8"/>
    <w:rsid w:val="00F6516B"/>
    <w:rsid w:val="00F65CE3"/>
    <w:rsid w:val="00F6726B"/>
    <w:rsid w:val="00F70245"/>
    <w:rsid w:val="00F706E1"/>
    <w:rsid w:val="00F76850"/>
    <w:rsid w:val="00F76E21"/>
    <w:rsid w:val="00F77BF9"/>
    <w:rsid w:val="00F77CBE"/>
    <w:rsid w:val="00F77F3C"/>
    <w:rsid w:val="00F8425C"/>
    <w:rsid w:val="00F90313"/>
    <w:rsid w:val="00F91169"/>
    <w:rsid w:val="00F921D0"/>
    <w:rsid w:val="00FA5A68"/>
    <w:rsid w:val="00FB130A"/>
    <w:rsid w:val="00FB6463"/>
    <w:rsid w:val="00FC020A"/>
    <w:rsid w:val="00FC7410"/>
    <w:rsid w:val="00FD141D"/>
    <w:rsid w:val="00FD37CB"/>
    <w:rsid w:val="00FD6FF5"/>
    <w:rsid w:val="00FE09E9"/>
    <w:rsid w:val="00FE23E2"/>
    <w:rsid w:val="00FE71E0"/>
    <w:rsid w:val="00FF16A6"/>
    <w:rsid w:val="00FF5013"/>
    <w:rsid w:val="00FF5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7"/>
    <o:shapelayout v:ext="edit">
      <o:idmap v:ext="edit" data="1"/>
    </o:shapelayout>
  </w:shapeDefaults>
  <w:decimalSymbol w:val="."/>
  <w:listSeparator w:val=","/>
  <w14:docId w14:val="20F907E0"/>
  <w15:docId w15:val="{94EB21D3-754C-485E-ABB6-CBA1D71364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wmf"/><Relationship Id="rId18" Type="http://schemas.openxmlformats.org/officeDocument/2006/relationships/image" Target="media/image10.emf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emf"/><Relationship Id="rId12" Type="http://schemas.openxmlformats.org/officeDocument/2006/relationships/image" Target="media/image6.emf"/><Relationship Id="rId17" Type="http://schemas.openxmlformats.org/officeDocument/2006/relationships/image" Target="media/image9.e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oleObject" Target="embeddings/oleObject6.bin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theme" Target="theme/theme1.xml"/><Relationship Id="rId10" Type="http://schemas.openxmlformats.org/officeDocument/2006/relationships/image" Target="media/image4.emf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4</Pages>
  <Words>876</Words>
  <Characters>4999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Charles Adegboro</cp:lastModifiedBy>
  <cp:revision>23</cp:revision>
  <cp:lastPrinted>2016-09-25T17:55:00Z</cp:lastPrinted>
  <dcterms:created xsi:type="dcterms:W3CDTF">2018-05-13T20:15:00Z</dcterms:created>
  <dcterms:modified xsi:type="dcterms:W3CDTF">2022-04-29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